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AA3AE2">
      <w:r w:rsidRPr="00AA3AE2">
        <w:rPr>
          <w:u w:val="single"/>
        </w:rPr>
        <w:t>Thaieasyelec</w:t>
      </w:r>
      <w:r w:rsidRPr="009C26A1">
        <w:t xml:space="preserve"> - </w:t>
      </w:r>
      <w:hyperlink r:id="rId10" w:history="1">
        <w:r w:rsidRPr="009C26A1">
          <w:rPr>
            <w:rStyle w:val="Lienhypertexte"/>
          </w:rPr>
          <w:t>http://www.thaieasyelec.net/</w:t>
        </w:r>
      </w:hyperlink>
    </w:p>
    <w:p w:rsidR="009C26A1" w:rsidRDefault="009C26A1" w:rsidP="00272D8A">
      <w:pPr>
        <w:spacing w:line="240" w:lineRule="auto"/>
      </w:pPr>
      <w:r w:rsidRPr="009C26A1">
        <w:t xml:space="preserve">Merci à </w:t>
      </w:r>
      <w:r w:rsidR="007E1E9B" w:rsidRPr="009C26A1">
        <w:t>toute</w:t>
      </w:r>
      <w:r w:rsidRPr="009C26A1">
        <w:t xml:space="preserve"> l’équipe de Thaieasyelec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AA3AE2" w:rsidRDefault="00AA3AE2" w:rsidP="00272D8A">
      <w:pPr>
        <w:spacing w:line="240" w:lineRule="auto"/>
      </w:pPr>
    </w:p>
    <w:p w:rsidR="00AA3AE2" w:rsidRPr="00635A54" w:rsidRDefault="00AA3AE2" w:rsidP="00AA3AE2">
      <w:pPr>
        <w:spacing w:line="240" w:lineRule="auto"/>
        <w:rPr>
          <w:u w:val="single"/>
        </w:rPr>
      </w:pPr>
      <w:r w:rsidRPr="00635A54">
        <w:rPr>
          <w:u w:val="single"/>
        </w:rPr>
        <w:t>Louis Lynch</w:t>
      </w:r>
    </w:p>
    <w:p w:rsidR="00AA3AE2" w:rsidRDefault="00AA3AE2" w:rsidP="00AA3AE2">
      <w:pPr>
        <w:spacing w:line="240" w:lineRule="auto"/>
      </w:pPr>
      <w:r>
        <w:t>Merci à Louis, étudiant en génie logiciel, pour son aide lors de la modélisation et la réalisation du moteur de jeux. Sans lui, le moteur ne serait assurément pas aussi flexible et facile d’utilisation qu’il l’est maintenant.</w:t>
      </w:r>
    </w:p>
    <w:p w:rsidR="00AA3AE2" w:rsidRDefault="00AA3AE2" w:rsidP="00272D8A">
      <w:pPr>
        <w:spacing w:line="240" w:lineRule="auto"/>
      </w:pPr>
    </w:p>
    <w:p w:rsidR="00AA3AE2" w:rsidRPr="009C26A1" w:rsidRDefault="00AA3AE2" w:rsidP="00272D8A">
      <w:pPr>
        <w:spacing w:line="240" w:lineRule="auto"/>
        <w:sectPr w:rsidR="00AA3AE2"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BC5C5D">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BC5C5D">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BC5C5D">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BC5C5D"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BC5C5D" w:rsidP="003315B0">
      <w:pPr>
        <w:pStyle w:val="Tabledesillustrations"/>
        <w:rPr>
          <w:noProof/>
          <w:lang w:eastAsia="fr-CA"/>
        </w:rPr>
      </w:pPr>
      <w:r w:rsidRPr="00BC5C5D">
        <w:rPr>
          <w:b/>
          <w:bCs/>
        </w:rPr>
        <w:fldChar w:fldCharType="begin"/>
      </w:r>
      <w:r w:rsidR="006C62D0" w:rsidRPr="009C26A1">
        <w:rPr>
          <w:b/>
          <w:bCs/>
        </w:rPr>
        <w:instrText xml:space="preserve"> TOC \h \z \c "Tableau" </w:instrText>
      </w:r>
      <w:r w:rsidRPr="00BC5C5D">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BC5C5D"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BC5C5D" w:rsidP="004B54FC">
      <w:pPr>
        <w:pStyle w:val="Tabledesillustrations"/>
        <w:rPr>
          <w:noProof/>
        </w:rPr>
      </w:pPr>
      <w:r w:rsidRPr="00BC5C5D">
        <w:fldChar w:fldCharType="begin"/>
      </w:r>
      <w:r w:rsidR="00D5726E" w:rsidRPr="009C26A1">
        <w:instrText xml:space="preserve"> TOC \h \z \c "Figure" </w:instrText>
      </w:r>
      <w:r w:rsidRPr="00BC5C5D">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BC5C5D"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39282A" w:rsidRDefault="0039282A" w:rsidP="0039282A">
      <w:r>
        <w:t>Vue de haut niveau, le système répondant aux besoins d’écrit plus haut ressemble à ceci.</w:t>
      </w:r>
    </w:p>
    <w:p w:rsidR="00AA3AE2" w:rsidRPr="000D5950" w:rsidRDefault="00AA3AE2" w:rsidP="0039282A"/>
    <w:p w:rsidR="00AA3AE2" w:rsidRDefault="0039282A" w:rsidP="00AA3AE2">
      <w:pPr>
        <w:keepNext/>
        <w:jc w:val="center"/>
      </w:pPr>
      <w:r w:rsidRPr="000D5950">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AA3AE2" w:rsidP="00AA3AE2">
      <w:pPr>
        <w:pStyle w:val="Lgende"/>
        <w:jc w:val="center"/>
      </w:pPr>
      <w:r>
        <w:t xml:space="preserve">Figure </w:t>
      </w:r>
      <w:fldSimple w:instr=" SEQ Figure \* ARABIC ">
        <w:r w:rsidR="00B777C2">
          <w:rPr>
            <w:noProof/>
          </w:rPr>
          <w:t>1</w:t>
        </w:r>
      </w:fldSimple>
      <w:r>
        <w:t xml:space="preserve"> - Représentation du système</w:t>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lastRenderedPageBreak/>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Titre2"/>
      </w:pPr>
      <w:r>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Lgende"/>
        <w:keepNext/>
        <w:jc w:val="center"/>
      </w:pPr>
      <w:r>
        <w:t xml:space="preserve">Table </w:t>
      </w:r>
      <w:fldSimple w:instr=" SEQ Table \* ARABIC ">
        <w:r w:rsidR="00927F88">
          <w:rPr>
            <w:noProof/>
          </w:rPr>
          <w:t>1</w:t>
        </w:r>
      </w:fldSimple>
      <w:r>
        <w:t xml:space="preserve"> - Lise de contraintes</w:t>
      </w:r>
    </w:p>
    <w:tbl>
      <w:tblPr>
        <w:tblStyle w:val="Grilledutableau"/>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sid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t>ium</w:t>
      </w:r>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Titre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Lgende"/>
        <w:keepNext/>
        <w:jc w:val="center"/>
      </w:pPr>
      <w:r>
        <w:t xml:space="preserve">Table </w:t>
      </w:r>
      <w:fldSimple w:instr=" SEQ Table \* ARABIC ">
        <w:r w:rsidR="00927F88">
          <w:rPr>
            <w:noProof/>
          </w:rPr>
          <w:t>2</w:t>
        </w:r>
      </w:fldSimple>
      <w:r>
        <w:t xml:space="preserve"> - Caractéristique du Super Nintendo</w:t>
      </w:r>
    </w:p>
    <w:tbl>
      <w:tblPr>
        <w:tblStyle w:val="Grilledutableau"/>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r w:rsidR="00AA3AE2" w:rsidTr="00C01899">
        <w:tc>
          <w:tcPr>
            <w:tcW w:w="4614" w:type="dxa"/>
          </w:tcPr>
          <w:p w:rsidR="00AA3AE2" w:rsidRPr="00125AF7" w:rsidRDefault="00AA3AE2" w:rsidP="0044750B">
            <w:pPr>
              <w:tabs>
                <w:tab w:val="left" w:pos="930"/>
              </w:tabs>
              <w:jc w:val="left"/>
            </w:pPr>
            <w:r w:rsidRPr="00125AF7">
              <w:t>Son</w:t>
            </w:r>
            <w:r w:rsidRPr="00125AF7">
              <w:tab/>
            </w:r>
          </w:p>
        </w:tc>
        <w:tc>
          <w:tcPr>
            <w:tcW w:w="4602" w:type="dxa"/>
          </w:tcPr>
          <w:p w:rsidR="00AA3AE2" w:rsidRPr="00125AF7" w:rsidRDefault="00AA3AE2" w:rsidP="0044750B">
            <w:pPr>
              <w:jc w:val="left"/>
            </w:pPr>
            <w:r w:rsidRPr="00125AF7">
              <w:t>16 bits, 32 kHz</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Lgende"/>
        <w:keepNext/>
        <w:jc w:val="center"/>
      </w:pPr>
      <w:r>
        <w:t xml:space="preserve">Table </w:t>
      </w:r>
      <w:fldSimple w:instr=" SEQ Table \* ARABIC ">
        <w:r>
          <w:rPr>
            <w:noProof/>
          </w:rPr>
          <w:t>3</w:t>
        </w:r>
      </w:fldSimple>
      <w:r>
        <w:t xml:space="preserve"> - Caractéristique de la console du projet</w:t>
      </w:r>
    </w:p>
    <w:tbl>
      <w:tblPr>
        <w:tblStyle w:val="Grilledutableau"/>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lastRenderedPageBreak/>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t>Nombre de couches d’affichage</w:t>
            </w:r>
          </w:p>
        </w:tc>
        <w:tc>
          <w:tcPr>
            <w:tcW w:w="4599" w:type="dxa"/>
          </w:tcPr>
          <w:p w:rsidR="00927F88" w:rsidRDefault="00927F88" w:rsidP="009F6707">
            <w:r>
              <w:t>2</w:t>
            </w:r>
          </w:p>
        </w:tc>
      </w:tr>
      <w:tr w:rsidR="00AA3AE2" w:rsidTr="00927F88">
        <w:trPr>
          <w:jc w:val="center"/>
        </w:trPr>
        <w:tc>
          <w:tcPr>
            <w:tcW w:w="4617" w:type="dxa"/>
          </w:tcPr>
          <w:p w:rsidR="00AA3AE2" w:rsidRPr="00125AF7" w:rsidRDefault="00AA3AE2" w:rsidP="0044750B">
            <w:r w:rsidRPr="00125AF7">
              <w:t>Son</w:t>
            </w:r>
          </w:p>
        </w:tc>
        <w:tc>
          <w:tcPr>
            <w:tcW w:w="4599" w:type="dxa"/>
          </w:tcPr>
          <w:p w:rsidR="00AA3AE2" w:rsidRPr="00125AF7" w:rsidRDefault="00AA3AE2" w:rsidP="0044750B">
            <w:r w:rsidRPr="00125AF7">
              <w:t>16 bits, 44.1 kHz (Valeur de départ)</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288438"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lastRenderedPageBreak/>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288439"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288440"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288441" r:id="rId30"/>
        </w:object>
      </w:r>
    </w:p>
    <w:p w:rsidR="00C01899" w:rsidRDefault="00161FF1" w:rsidP="00551E08">
      <w:r>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Titre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Nous voulons utiliser une manette de jeux récente. Les trois choix que nous avons sont la manette de Xbox360, de Wii et de Playstation 3. La première pourrais se connecter sur notre plateforme par un adapteur propriétaire de Microsoft USB. Les deux autres quant à elles peuvent se connecter par un adapteur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la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288442" r:id="rId32"/>
        </w:object>
      </w:r>
      <w:r>
        <w:t xml:space="preserve">transfert par seconds en moyenne comme calculé à la section « Calculs préliminaires ». Pour pouvoir offrir le support du moteur de </w:t>
      </w:r>
      <w:r>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Lgende"/>
        <w:keepNext/>
        <w:jc w:val="center"/>
      </w:pPr>
      <w:r>
        <w:t xml:space="preserve">Table </w:t>
      </w:r>
      <w:fldSimple w:instr=" SEQ Table \* ARABIC ">
        <w:r>
          <w:rPr>
            <w:noProof/>
          </w:rPr>
          <w:t>4</w:t>
        </w:r>
      </w:fldSimple>
      <w:r>
        <w:t xml:space="preserve"> - Barèmes des choix matériel</w:t>
      </w:r>
    </w:p>
    <w:tbl>
      <w:tblPr>
        <w:tblStyle w:val="Grilledutableau"/>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lastRenderedPageBreak/>
              <w:t>Fréquence du microcontrolleur</w:t>
            </w:r>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4552DC" w:rsidRPr="00FD3716" w:rsidRDefault="004552DC" w:rsidP="004552DC"/>
    <w:p w:rsidR="004552DC" w:rsidRDefault="004552DC" w:rsidP="004552DC">
      <w:pPr>
        <w:pStyle w:val="Titre2"/>
      </w:pPr>
      <w:r>
        <w:t>Évaluation des solutions possibles</w:t>
      </w:r>
    </w:p>
    <w:p w:rsidR="004552DC" w:rsidRDefault="004552DC" w:rsidP="004552DC">
      <w:r>
        <w:t>Premièrement, du côté du choix du microcontrôleur, nous avons plusieurs options disponibles. Ci-dessous, une liste de quelques microcontrôleurs qui ont été analysé suivant le barème fixé.</w:t>
      </w:r>
    </w:p>
    <w:tbl>
      <w:tblPr>
        <w:tblW w:w="9600" w:type="dxa"/>
        <w:jc w:val="center"/>
        <w:tblInd w:w="55" w:type="dxa"/>
        <w:tblCellMar>
          <w:left w:w="70" w:type="dxa"/>
          <w:right w:w="70" w:type="dxa"/>
        </w:tblCellMar>
        <w:tblLook w:val="04A0"/>
      </w:tblPr>
      <w:tblGrid>
        <w:gridCol w:w="1460"/>
        <w:gridCol w:w="8140"/>
      </w:tblGrid>
      <w:tr w:rsidR="004552DC" w:rsidRPr="00BE73AF"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BE73AF" w:rsidRDefault="004552DC" w:rsidP="0044750B">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4552DC" w:rsidRPr="00BE73AF"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BE73AF" w:rsidRDefault="004552DC" w:rsidP="0044750B">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processeur graphiqu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Le beagleboard contient déjà la sortie audio/vidéo donc possiblement pas de développement matériel.</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4552DC" w:rsidRPr="00BE73AF"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BE73AF"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BE73AF" w:rsidRDefault="004552DC" w:rsidP="0044750B">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552DC" w:rsidRDefault="004552DC" w:rsidP="004552DC"/>
    <w:p w:rsidR="004552DC" w:rsidRDefault="004552DC" w:rsidP="004552DC"/>
    <w:p w:rsidR="004552DC" w:rsidRDefault="004552DC" w:rsidP="004552DC">
      <w:r>
        <w:t xml:space="preserve">Deuxièmement, les choix disponibles pour la mémoire externe sont plutôt nombreux et complexes. Ci-dessous, une brève liste de quelques modèles que nous avons cru bon sélectionner. </w:t>
      </w:r>
    </w:p>
    <w:tbl>
      <w:tblPr>
        <w:tblW w:w="6220" w:type="dxa"/>
        <w:jc w:val="center"/>
        <w:tblInd w:w="55" w:type="dxa"/>
        <w:tblCellMar>
          <w:left w:w="70" w:type="dxa"/>
          <w:right w:w="70" w:type="dxa"/>
        </w:tblCellMar>
        <w:tblLook w:val="04A0"/>
      </w:tblPr>
      <w:tblGrid>
        <w:gridCol w:w="1640"/>
        <w:gridCol w:w="4580"/>
      </w:tblGrid>
      <w:tr w:rsidR="004552DC" w:rsidRPr="00EF0A19"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center"/>
              <w:rPr>
                <w:rFonts w:ascii="Calibri" w:hAnsi="Calibri"/>
                <w:b/>
                <w:bCs/>
                <w:color w:val="000000"/>
                <w:sz w:val="22"/>
                <w:szCs w:val="22"/>
                <w:lang w:eastAsia="fr-CA"/>
              </w:rPr>
            </w:pPr>
            <w:r w:rsidRPr="00EF0A19">
              <w:rPr>
                <w:rFonts w:ascii="Calibri" w:hAnsi="Calibri"/>
                <w:b/>
                <w:bCs/>
                <w:color w:val="000000"/>
                <w:sz w:val="22"/>
                <w:szCs w:val="22"/>
                <w:lang w:eastAsia="fr-CA"/>
              </w:rPr>
              <w:t>Paramètres</w:t>
            </w:r>
          </w:p>
        </w:tc>
      </w:tr>
      <w:tr w:rsidR="004552DC" w:rsidRPr="00EF0A19"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DC4822"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00cycle/64ms = 16us/cycle</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3,74 CAD</w:t>
            </w:r>
          </w:p>
        </w:tc>
      </w:tr>
      <w:tr w:rsidR="004552DC" w:rsidRPr="00EF0A19"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r w:rsidR="004552DC" w:rsidRPr="00EF0A19"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DC4822"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200MHz max</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 xml:space="preserve">Tension: 3.3V </w:t>
            </w:r>
          </w:p>
        </w:tc>
      </w:tr>
      <w:tr w:rsidR="004552DC" w:rsidRPr="00EF0A19"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5,76 CAD</w:t>
            </w:r>
          </w:p>
        </w:tc>
      </w:tr>
      <w:tr w:rsidR="004552DC" w:rsidRPr="00EF0A19"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TSOP</w:t>
            </w:r>
          </w:p>
        </w:tc>
      </w:tr>
      <w:tr w:rsidR="004552DC" w:rsidRPr="00EF0A19"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EF0A19" w:rsidRDefault="004552DC" w:rsidP="0044750B">
            <w:pPr>
              <w:spacing w:line="240" w:lineRule="auto"/>
              <w:jc w:val="center"/>
              <w:rPr>
                <w:rFonts w:ascii="Calibri" w:hAnsi="Calibri"/>
                <w:color w:val="000000"/>
                <w:sz w:val="22"/>
                <w:szCs w:val="22"/>
                <w:lang w:eastAsia="fr-CA"/>
              </w:rPr>
            </w:pPr>
            <w:r w:rsidRPr="00EF0A19">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Latence: 2 @ 100MHz</w:t>
            </w:r>
          </w:p>
        </w:tc>
      </w:tr>
      <w:tr w:rsidR="004552DC" w:rsidRPr="00DC4822"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val="en-US" w:eastAsia="fr-CA"/>
              </w:rPr>
            </w:pPr>
            <w:r w:rsidRPr="00EF0A19">
              <w:rPr>
                <w:rFonts w:ascii="Calibri" w:hAnsi="Calibri"/>
                <w:color w:val="000000"/>
                <w:sz w:val="22"/>
                <w:szCs w:val="22"/>
                <w:lang w:val="en-US" w:eastAsia="fr-CA"/>
              </w:rPr>
              <w:t>Taille: 2MB x 4 banks x 16 bits bus wid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Fréquence: 167MHz max</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Rafraîchissement: 4096cycle/64ms = 16us/cycle</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Tension : 3,3V</w:t>
            </w:r>
          </w:p>
        </w:tc>
      </w:tr>
      <w:tr w:rsidR="004552DC" w:rsidRPr="00EF0A19"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Prix: 4,62 CAD</w:t>
            </w:r>
          </w:p>
        </w:tc>
      </w:tr>
      <w:tr w:rsidR="004552DC" w:rsidRPr="00EF0A19"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EF0A19"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EF0A19" w:rsidRDefault="004552DC" w:rsidP="0044750B">
            <w:pPr>
              <w:spacing w:line="240" w:lineRule="auto"/>
              <w:jc w:val="left"/>
              <w:rPr>
                <w:rFonts w:ascii="Calibri" w:hAnsi="Calibri"/>
                <w:color w:val="000000"/>
                <w:sz w:val="22"/>
                <w:szCs w:val="22"/>
                <w:lang w:eastAsia="fr-CA"/>
              </w:rPr>
            </w:pPr>
            <w:r w:rsidRPr="00EF0A19">
              <w:rPr>
                <w:rFonts w:ascii="Calibri" w:hAnsi="Calibri"/>
                <w:color w:val="000000"/>
                <w:sz w:val="22"/>
                <w:szCs w:val="22"/>
                <w:lang w:eastAsia="fr-CA"/>
              </w:rPr>
              <w:t>54 TSOP</w:t>
            </w:r>
          </w:p>
        </w:tc>
      </w:tr>
    </w:tbl>
    <w:p w:rsidR="004552DC" w:rsidRDefault="004552DC" w:rsidP="004552DC"/>
    <w:p w:rsidR="004552DC" w:rsidRDefault="004552DC" w:rsidP="004552DC">
      <w:r>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Default="004552DC" w:rsidP="004552DC"/>
    <w:p w:rsidR="004552DC" w:rsidRDefault="004552DC" w:rsidP="004552DC">
      <w:r>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Default="004552DC" w:rsidP="004552DC"/>
    <w:p w:rsidR="004552DC" w:rsidRDefault="004552DC" w:rsidP="004552DC">
      <w:r>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Default="004552DC" w:rsidP="004552DC"/>
    <w:p w:rsidR="004552DC" w:rsidRDefault="004552DC" w:rsidP="004552DC">
      <w:r>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d’abord besoin que le microcontrôleur génère les deux signaux de synchronisation en sortie. </w:t>
      </w:r>
      <w:r>
        <w:lastRenderedPageBreak/>
        <w:t xml:space="preserve">Par la suite, l’utilisation d’un simple convertisseur numérique-analogique pourra être utilisé afin de transformer le signal numérique sortant du microcontrôleur. </w:t>
      </w:r>
    </w:p>
    <w:p w:rsidR="004552DC" w:rsidRDefault="004552DC" w:rsidP="004552DC"/>
    <w:p w:rsidR="004552DC" w:rsidRDefault="004552DC" w:rsidP="004552DC">
      <w:r>
        <w:t>Finalement, le choix de la sortie audio se fera entre, une sortie analogique provenant du microcontrôleur si elle est disponible ou encore en utilisant une sortie I</w:t>
      </w:r>
      <w:r w:rsidRPr="0017786E">
        <w:rPr>
          <w:vertAlign w:val="superscript"/>
        </w:rPr>
        <w:t>2</w:t>
      </w:r>
      <w:r>
        <w:t xml:space="preserve">S pour communiquer avec un convertisseur numérique analogique externe. La disponibilité d’un de ces deux périphériques influera donc sur le choix du microcontrôleur à utiliser. </w:t>
      </w:r>
    </w:p>
    <w:p w:rsidR="004552DC" w:rsidRPr="00002DAA" w:rsidRDefault="004552DC" w:rsidP="004552DC"/>
    <w:p w:rsidR="004552DC" w:rsidRPr="009838FD" w:rsidRDefault="004552DC" w:rsidP="004552DC">
      <w:pPr>
        <w:pStyle w:val="Titre2"/>
      </w:pPr>
      <w:r>
        <w:t>Prise de décision en fonction des barèmes établis</w:t>
      </w:r>
    </w:p>
    <w:p w:rsidR="004552DC" w:rsidRDefault="004552DC" w:rsidP="004552DC">
      <w:r>
        <w:t xml:space="preserve">Après avoir établis une liste de choix possible en fonction des barèmes établis, vient maintenant le temps de faire la sélection des composantes nécessaire à la réalisation du projet. </w:t>
      </w:r>
    </w:p>
    <w:p w:rsidR="004552DC" w:rsidRDefault="004552DC" w:rsidP="004552DC"/>
    <w:p w:rsidR="004552DC" w:rsidRDefault="004552DC" w:rsidP="004552DC">
      <w:r>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DD473E">
        <w:rPr>
          <w:vertAlign w:val="superscript"/>
        </w:rPr>
        <w:t>2</w:t>
      </w:r>
      <w:r>
        <w:t>S qui pourront être utilisés pour générer notre signal audio en sortie.</w:t>
      </w:r>
    </w:p>
    <w:p w:rsidR="004552DC" w:rsidRDefault="004552DC" w:rsidP="004552DC"/>
    <w:p w:rsidR="004552DC" w:rsidRDefault="004552DC" w:rsidP="004552DC">
      <w:r>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w:t>
      </w:r>
      <w:r>
        <w:lastRenderedPageBreak/>
        <w:t>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Default="004552DC" w:rsidP="004552DC"/>
    <w:p w:rsidR="004552DC" w:rsidRDefault="004552DC" w:rsidP="004552DC">
      <w:r>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Default="004552DC" w:rsidP="004552DC"/>
    <w:p w:rsidR="004552DC" w:rsidRDefault="004552DC" w:rsidP="004552DC">
      <w:r>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Default="004552DC" w:rsidP="004552DC"/>
    <w:p w:rsidR="004552DC" w:rsidRDefault="004552DC" w:rsidP="004552DC">
      <w:r>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DD473E">
        <w:rPr>
          <w:vertAlign w:val="superscript"/>
        </w:rPr>
        <w:t>2</w:t>
      </w:r>
      <w:r>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Default="004552DC" w:rsidP="004552DC"/>
    <w:p w:rsidR="004552DC" w:rsidRDefault="004552DC" w:rsidP="004552DC">
      <w:r>
        <w:t>Prenons  maintenant le temps de nous arrêter afin de faire une liste récapitulative des composants utilisés dans la conception matérielle. Nous aurons ainsi une idée du prix de fabrication de notre prototype.</w:t>
      </w:r>
    </w:p>
    <w:p w:rsidR="004552DC" w:rsidRDefault="004552DC" w:rsidP="004552DC"/>
    <w:tbl>
      <w:tblPr>
        <w:tblW w:w="8840" w:type="dxa"/>
        <w:tblInd w:w="55" w:type="dxa"/>
        <w:tblCellMar>
          <w:left w:w="70" w:type="dxa"/>
          <w:right w:w="70" w:type="dxa"/>
        </w:tblCellMar>
        <w:tblLook w:val="04A0"/>
      </w:tblPr>
      <w:tblGrid>
        <w:gridCol w:w="1540"/>
        <w:gridCol w:w="1920"/>
        <w:gridCol w:w="1113"/>
        <w:gridCol w:w="698"/>
        <w:gridCol w:w="716"/>
        <w:gridCol w:w="3040"/>
      </w:tblGrid>
      <w:tr w:rsidR="004552DC" w:rsidRPr="00802104" w:rsidTr="0044750B">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lastRenderedPageBreak/>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Numéro de pièce</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Fournisseur</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Prix</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Commentaires</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PC2478FBD208</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2.43</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OT459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32Mbits, CAS=2</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6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M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J-002A</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3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mm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CSM-7X footprint, 11.4x4.8mm</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95-MAX232DWR</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OIC-16pins, 3.9mm width, 5V</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futurlec?</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N/D</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50/sq. inch</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BatchPCB</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0.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DV7125KSTZ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vne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R2R</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AX98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79</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Ça ou DAC interne au LPC2478</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LM2576D2T-005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6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Switching regulator 5V 3A (D2PAK)</w:t>
            </w:r>
          </w:p>
        </w:tc>
      </w:tr>
      <w:tr w:rsidR="004552DC" w:rsidRPr="00DC4822"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863-NCP1117DTA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4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val="en-US" w:eastAsia="fr-CA"/>
              </w:rPr>
            </w:pPr>
            <w:r w:rsidRPr="00802104">
              <w:rPr>
                <w:rFonts w:ascii="Calibri" w:hAnsi="Calibri"/>
                <w:color w:val="000000"/>
                <w:sz w:val="20"/>
                <w:szCs w:val="20"/>
                <w:lang w:val="en-US" w:eastAsia="fr-CA"/>
              </w:rPr>
              <w:t>Régulateur 3.3V 1A, TO-252 package</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LM3525M-L-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2.3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Single port</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BRA340T3G (2x)</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mouser</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0.8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A35116-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Digikey</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1.76</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r w:rsidR="004552DC" w:rsidRPr="00802104"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b/>
                <w:bCs/>
                <w:color w:val="000000"/>
                <w:sz w:val="20"/>
                <w:szCs w:val="20"/>
                <w:lang w:eastAsia="fr-CA"/>
              </w:rPr>
            </w:pPr>
            <w:r w:rsidRPr="00802104">
              <w:rPr>
                <w:rFonts w:ascii="Calibri" w:hAnsi="Calibri"/>
                <w:b/>
                <w:bCs/>
                <w:color w:val="000000"/>
                <w:sz w:val="20"/>
                <w:szCs w:val="20"/>
                <w:lang w:eastAsia="fr-CA"/>
              </w:rPr>
              <w:t>Total</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52.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802104" w:rsidRDefault="004552DC" w:rsidP="0044750B">
            <w:pPr>
              <w:spacing w:line="240" w:lineRule="auto"/>
              <w:jc w:val="left"/>
              <w:rPr>
                <w:rFonts w:ascii="Calibri" w:hAnsi="Calibri"/>
                <w:color w:val="000000"/>
                <w:sz w:val="20"/>
                <w:szCs w:val="20"/>
                <w:lang w:eastAsia="fr-CA"/>
              </w:rPr>
            </w:pPr>
            <w:r w:rsidRPr="00802104">
              <w:rPr>
                <w:rFonts w:ascii="Calibri" w:hAnsi="Calibri"/>
                <w:color w:val="000000"/>
                <w:sz w:val="20"/>
                <w:szCs w:val="20"/>
                <w:lang w:eastAsia="fr-CA"/>
              </w:rPr>
              <w:t> </w:t>
            </w:r>
          </w:p>
        </w:tc>
      </w:tr>
    </w:tbl>
    <w:p w:rsidR="004552DC" w:rsidRDefault="004552DC" w:rsidP="004552DC"/>
    <w:p w:rsidR="004552DC" w:rsidRDefault="004552DC" w:rsidP="004552DC">
      <w:r>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t>Par contre, u</w:t>
      </w:r>
      <w:r>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Default="004552DC" w:rsidP="004552DC"/>
    <w:p w:rsidR="004552DC" w:rsidRDefault="004552DC" w:rsidP="004552DC">
      <w:r>
        <w:t>Notons finalement que la conception des circuits d’alimentation, de communication RS232, de communication avec une carte mémoire SD et</w:t>
      </w:r>
      <w:r w:rsidR="00512CD3">
        <w:t xml:space="preserve"> de protection du</w:t>
      </w:r>
      <w:r>
        <w:t xml:space="preserve"> canal USB n’a pas été </w:t>
      </w:r>
      <w:r>
        <w:lastRenderedPageBreak/>
        <w:t>faite durant le projet et est strictement basée sur le schéma de la plaquette de développement BLUESCREEN SUN7 de la compagnie ThaiEasyElec.</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DC4822" w:rsidRDefault="00BB69F2" w:rsidP="00DC4822">
      <w:pPr>
        <w:pStyle w:val="Titre1"/>
      </w:pPr>
      <w:r w:rsidRPr="009C26A1">
        <w:lastRenderedPageBreak/>
        <w:br/>
      </w:r>
      <w:r w:rsidR="00A43328" w:rsidRPr="009C26A1">
        <w:br/>
      </w:r>
      <w:r w:rsidR="006A7830" w:rsidRPr="009C26A1">
        <w:br/>
      </w:r>
      <w:bookmarkStart w:id="11" w:name="_Toc268531611"/>
      <w:r w:rsidR="00DC4822">
        <w:t>OPTIMISATION DES CHOIX MATÉRIELS AUDIO ET VIDÉO</w:t>
      </w:r>
      <w:bookmarkEnd w:id="11"/>
    </w:p>
    <w:p w:rsidR="00DC4822" w:rsidRPr="009C26A1" w:rsidRDefault="00DC4822" w:rsidP="00DC4822">
      <w:pPr>
        <w:pStyle w:val="Titre2"/>
      </w:pPr>
      <w:bookmarkStart w:id="12" w:name="_Toc268531612"/>
      <w:r>
        <w:t xml:space="preserve">Conception d’un adaptateur </w:t>
      </w:r>
      <w:bookmarkEnd w:id="12"/>
      <w:r>
        <w:t>pour périphériques audio et vidéo</w:t>
      </w:r>
    </w:p>
    <w:p w:rsidR="00DC4822" w:rsidRDefault="00DC4822" w:rsidP="00DC4822">
      <w:r>
        <w:t>Durant le projet, une décision par rapport au choix du produit final a été prise. Cette décision vient du fait que la compagnie ThaiEasyElec nous a fournit et livré gratuitement une plaquette de développement BLUESCREEN SUN7 lorsque l’ancienne s’est avérée inutilisable. Afin de respecter une certaine éthique de travail, nous avons décidé de ne pas produire, dans un but commercial, une console basé en grande partie sur leur conception, et qui serait vendu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DC4822" w:rsidRDefault="00DC4822" w:rsidP="00DC4822"/>
    <w:p w:rsidR="00DC4822" w:rsidRDefault="00DC4822" w:rsidP="00DC4822">
      <w:r>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DC4822" w:rsidRDefault="00DC4822" w:rsidP="00DC4822"/>
    <w:p w:rsidR="00DC4822" w:rsidRDefault="00DC4822" w:rsidP="00DC4822">
      <w:r>
        <w:t>Reste maintenant à reprendre les choix fait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BB09AF">
        <w:rPr>
          <w:vertAlign w:val="superscript"/>
        </w:rPr>
        <w:t>2</w:t>
      </w:r>
      <w:r>
        <w:t>S afin de communiquer avec un circuit intégré externe pour notre sortie audio. Il est à noter que le BLUESCREEN utilise aussi un LPC2478 comme microcontrôleur.</w:t>
      </w:r>
    </w:p>
    <w:p w:rsidR="00DC4822" w:rsidRDefault="00DC4822" w:rsidP="00DC4822"/>
    <w:p w:rsidR="00DC4822" w:rsidRDefault="00DC4822" w:rsidP="00DC4822">
      <w:pPr>
        <w:pStyle w:val="Titre2"/>
      </w:pPr>
      <w:bookmarkStart w:id="13" w:name="_Toc268531613"/>
      <w:r>
        <w:lastRenderedPageBreak/>
        <w:t>Fonctionnement du signal vidéo VGA</w:t>
      </w:r>
      <w:bookmarkEnd w:id="13"/>
    </w:p>
    <w:p w:rsidR="00DC4822" w:rsidRDefault="00DC4822" w:rsidP="00DC4822">
      <w:r>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DC4822" w:rsidRDefault="00DC4822" w:rsidP="00DC4822"/>
    <w:p w:rsidR="00DC4822" w:rsidRDefault="00DC4822" w:rsidP="00DC4822">
      <w:r>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DC4822" w:rsidRDefault="00DC4822" w:rsidP="00DC4822">
      <w:pPr>
        <w:jc w:val="center"/>
      </w:pPr>
      <w:r>
        <w:rPr>
          <w:noProof/>
          <w:lang w:eastAsia="fr-CA"/>
        </w:rPr>
        <w:drawing>
          <wp:inline distT="0" distB="0" distL="0" distR="0">
            <wp:extent cx="1407518" cy="1284662"/>
            <wp:effectExtent l="19050" t="0" r="2182"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1408799" cy="1285831"/>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r>
        <w:t>Le signal de synchronisation horizontal est utilisé, dans le cas d’un écran cathodique, afin de donner le signal au contrôleur du faisceau d’électron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quand réutilisés par le contrôleur interne afin de rafraîchir chaque pixel de l’image dans le même ordre de balayage. Ces signaux de synchronisation sont de niveau TTL.</w:t>
      </w:r>
    </w:p>
    <w:p w:rsidR="00DC4822" w:rsidRDefault="00DC4822" w:rsidP="00DC4822"/>
    <w:p w:rsidR="00DC4822" w:rsidRDefault="00DC4822" w:rsidP="00DC4822">
      <w:r>
        <w:lastRenderedPageBreak/>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DC4822" w:rsidRDefault="00DC4822" w:rsidP="00DC4822">
      <w:r>
        <w:rPr>
          <w:noProof/>
          <w:lang w:eastAsia="fr-CA"/>
        </w:rPr>
        <w:pict>
          <v:shapetype id="_x0000_t32" coordsize="21600,21600" o:spt="32" o:oned="t" path="m,l21600,21600e" filled="f">
            <v:path arrowok="t" fillok="f" o:connecttype="none"/>
            <o:lock v:ext="edit" shapetype="t"/>
          </v:shapetype>
          <v:shape id="_x0000_s1268" type="#_x0000_t32" style="position:absolute;left:0;text-align:left;margin-left:240pt;margin-top:8.5pt;width:0;height:74.3pt;flip:y;z-index:251674624" o:connectortype="straight">
            <v:stroke dashstyle="dash"/>
          </v:shape>
        </w:pict>
      </w:r>
      <w:r>
        <w:rPr>
          <w:noProof/>
          <w:lang w:eastAsia="fr-CA"/>
        </w:rPr>
        <w:pict>
          <v:shape id="_x0000_s1267" type="#_x0000_t32" style="position:absolute;left:0;text-align:left;margin-left:252pt;margin-top:8.5pt;width:0;height:74.3pt;flip:y;z-index:251673600" o:connectortype="straight">
            <v:stroke dashstyle="dash"/>
          </v:shape>
        </w:pict>
      </w:r>
    </w:p>
    <w:p w:rsidR="00DC4822" w:rsidRDefault="00DC4822" w:rsidP="00DC4822">
      <w:r>
        <w:rPr>
          <w:noProof/>
          <w:lang w:eastAsia="fr-CA"/>
        </w:rPr>
        <w:pict>
          <v:shapetype id="_x0000_t202" coordsize="21600,21600" o:spt="202" path="m,l,21600r21600,l21600,xe">
            <v:stroke joinstyle="miter"/>
            <v:path gradientshapeok="t" o:connecttype="rect"/>
          </v:shapetype>
          <v:shape id="_x0000_s1184" type="#_x0000_t202" style="position:absolute;left:0;text-align:left;margin-left:260pt;margin-top:4.5pt;width:36pt;height:18pt;z-index:251667456" filled="f" stroked="f">
            <v:textbox inset="0,0,0,0">
              <w:txbxContent>
                <w:p w:rsidR="00DC4822" w:rsidRDefault="00DC4822" w:rsidP="00DC4822">
                  <w:r>
                    <w:t>t3</w:t>
                  </w:r>
                </w:p>
              </w:txbxContent>
            </v:textbox>
          </v:shape>
        </w:pict>
      </w:r>
      <w:r>
        <w:rPr>
          <w:noProof/>
          <w:lang w:eastAsia="fr-CA"/>
        </w:rPr>
        <w:pict>
          <v:shape id="_x0000_s1183" type="#_x0000_t202" style="position:absolute;left:0;text-align:left;margin-left:218.85pt;margin-top:4.55pt;width:36pt;height:18pt;z-index:251666432" filled="f" stroked="f">
            <v:textbox inset="0,0,0,0">
              <w:txbxContent>
                <w:p w:rsidR="00DC4822" w:rsidRDefault="00DC4822" w:rsidP="00DC4822">
                  <w:r>
                    <w:t>t2</w:t>
                  </w:r>
                </w:p>
              </w:txbxContent>
            </v:textbox>
          </v:shape>
        </w:pict>
      </w:r>
      <w:r>
        <w:rPr>
          <w:noProof/>
          <w:lang w:eastAsia="fr-CA"/>
        </w:rPr>
        <w:pict>
          <v:shape id="_x0000_s1179" type="#_x0000_t202" style="position:absolute;left:0;text-align:left;margin-left:0;margin-top:4.5pt;width:36pt;height:18pt;z-index:251662336" filled="f" stroked="f">
            <v:textbox inset="0,0,0,0">
              <w:txbxContent>
                <w:p w:rsidR="00DC4822" w:rsidRDefault="00DC4822" w:rsidP="00DC4822">
                  <w:r>
                    <w:t>Video</w:t>
                  </w:r>
                </w:p>
              </w:txbxContent>
            </v:textbox>
          </v:shape>
        </w:pict>
      </w:r>
      <w:r>
        <w:rPr>
          <w:noProof/>
          <w:lang w:eastAsia="fr-CA"/>
        </w:rPr>
        <w:pict>
          <v:shape id="_x0000_s1182" type="#_x0000_t202" style="position:absolute;left:0;text-align:left;margin-left:108pt;margin-top:4.55pt;width:36pt;height:18pt;z-index:251665408" filled="f" stroked="f">
            <v:textbox inset="0,0,0,0">
              <w:txbxContent>
                <w:p w:rsidR="00DC4822" w:rsidRDefault="00DC4822" w:rsidP="00DC4822">
                  <w:r>
                    <w:t>t1</w:t>
                  </w:r>
                </w:p>
              </w:txbxContent>
            </v:textbox>
          </v:shape>
        </w:pict>
      </w:r>
      <w:r>
        <w:rPr>
          <w:noProof/>
          <w:lang w:eastAsia="fr-CA"/>
        </w:rPr>
        <w:pict>
          <v:group id="_x0000_s1161" style="position:absolute;left:0;text-align:left;margin-left:24pt;margin-top:4.5pt;width:396pt;height:54.05pt;z-index:251660288" coordorigin="2640,4320" coordsize="7920,1081">
            <v:group id="_x0000_s1162" style="position:absolute;left:2640;top:4320;width:7920;height:361" coordorigin="2640,4320" coordsize="7920,361">
              <v:shape id="_x0000_s1163" type="#_x0000_t32" style="position:absolute;left:2640;top:4681;width:720;height:0" o:connectortype="straight"/>
              <v:shape id="_x0000_s1164" type="#_x0000_t32" style="position:absolute;left:3360;top:4320;width:0;height:360" o:connectortype="straight"/>
              <v:shape id="_x0000_s1165" type="#_x0000_t32" style="position:absolute;left:3360;top:4320;width:3120;height:0" o:connectortype="straight"/>
              <v:shape id="_x0000_s1166" type="#_x0000_t32" style="position:absolute;left:6480;top:4320;width:0;height:360" o:connectortype="straight"/>
              <v:shape id="_x0000_s1167" type="#_x0000_t32" style="position:absolute;left:6480;top:4680;width:1200;height:0" o:connectortype="straight"/>
              <v:shape id="_x0000_s1168" type="#_x0000_t32" style="position:absolute;left:7680;top:4320;width:0;height:360" o:connectortype="straight"/>
              <v:shape id="_x0000_s1169" type="#_x0000_t32" style="position:absolute;left:7680;top:4320;width:2880;height:0" o:connectortype="straight"/>
            </v:group>
            <v:group id="_x0000_s1170" style="position:absolute;left:2640;top:5040;width:7920;height:361" coordorigin="2640,5040" coordsize="7920,361">
              <v:shape id="_x0000_s1171" type="#_x0000_t32" style="position:absolute;left:2640;top:5400;width:240;height:1" o:connectortype="straight"/>
              <v:shape id="_x0000_s1172" type="#_x0000_t32" style="position:absolute;left:2880;top:5040;width:0;height:360" o:connectortype="straight"/>
              <v:shape id="_x0000_s1173" type="#_x0000_t32" style="position:absolute;left:2880;top:5040;width:4080;height:0" o:connectortype="straight"/>
              <v:shape id="_x0000_s1174" type="#_x0000_t32" style="position:absolute;left:6960;top:5040;width:0;height:361" o:connectortype="straight"/>
              <v:shape id="_x0000_s1175" type="#_x0000_t32" style="position:absolute;left:6960;top:5400;width:240;height:1" o:connectortype="straight"/>
              <v:shape id="_x0000_s1176" type="#_x0000_t32" style="position:absolute;left:7200;top:5040;width:0;height:360;flip:y" o:connectortype="straight"/>
              <v:shape id="_x0000_s1177" type="#_x0000_t32" style="position:absolute;left:7200;top:5040;width:3360;height:0" o:connectortype="straight"/>
            </v:group>
          </v:group>
        </w:pict>
      </w:r>
    </w:p>
    <w:p w:rsidR="00DC4822" w:rsidRDefault="00DC4822" w:rsidP="00DC4822">
      <w:r>
        <w:rPr>
          <w:noProof/>
          <w:lang w:eastAsia="fr-CA"/>
        </w:rPr>
        <w:pict>
          <v:shape id="_x0000_s1269" type="#_x0000_t202" style="position:absolute;left:0;text-align:left;margin-left:241.8pt;margin-top:19.85pt;width:36pt;height:18pt;z-index:251675648" filled="f" stroked="f">
            <v:textbox inset="0,0,0,0">
              <w:txbxContent>
                <w:p w:rsidR="00DC4822" w:rsidRDefault="00DC4822" w:rsidP="00DC4822">
                  <w:r>
                    <w:t>t5</w:t>
                  </w:r>
                </w:p>
              </w:txbxContent>
            </v:textbox>
          </v:shape>
        </w:pict>
      </w:r>
      <w:r>
        <w:rPr>
          <w:noProof/>
          <w:lang w:eastAsia="fr-CA"/>
        </w:rPr>
        <w:pict>
          <v:shape id="_x0000_s1185" type="#_x0000_t202" style="position:absolute;left:0;text-align:left;margin-left:102pt;margin-top:19.8pt;width:36pt;height:18pt;z-index:251668480" filled="f" stroked="f">
            <v:textbox inset="0,0,0,0">
              <w:txbxContent>
                <w:p w:rsidR="00DC4822" w:rsidRDefault="00DC4822" w:rsidP="00DC4822">
                  <w:r>
                    <w:t>t4</w:t>
                  </w:r>
                </w:p>
              </w:txbxContent>
            </v:textbox>
          </v:shape>
        </w:pict>
      </w:r>
      <w:r>
        <w:rPr>
          <w:noProof/>
          <w:lang w:eastAsia="fr-CA"/>
        </w:rPr>
        <w:pict>
          <v:shape id="_x0000_s1178" type="#_x0000_t202" style="position:absolute;left:0;text-align:left;margin-left:0;margin-top:19.8pt;width:36pt;height:18pt;z-index:251661312" filled="f" stroked="f">
            <v:textbox inset="0,0,0,0">
              <w:txbxContent>
                <w:p w:rsidR="00DC4822" w:rsidRDefault="00DC4822" w:rsidP="00DC4822">
                  <w:r>
                    <w:t>HSync</w:t>
                  </w:r>
                </w:p>
              </w:txbxContent>
            </v:textbox>
          </v:shape>
        </w:pict>
      </w:r>
    </w:p>
    <w:p w:rsidR="00DC4822" w:rsidRDefault="00DC4822" w:rsidP="00DC4822"/>
    <w:p w:rsidR="00DC4822" w:rsidRDefault="00DC4822" w:rsidP="00DC4822"/>
    <w:p w:rsidR="00DC4822" w:rsidRDefault="00DC4822" w:rsidP="00DC4822">
      <w:r>
        <w:t>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l de synchronisation variera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DC4822" w:rsidRDefault="00DC4822" w:rsidP="00DC4822"/>
    <w:p w:rsidR="00DC4822" w:rsidRDefault="00DC4822" w:rsidP="00DC4822">
      <w:r>
        <w:t>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rester bas pendant quelques cycles. Pour une résolution de 640x480, cette durée est de deux cycles de HSync. Le signal vidéo est aussi mis à 0 lorsque VSync est bas.</w:t>
      </w:r>
    </w:p>
    <w:p w:rsidR="00DC4822" w:rsidRDefault="00DC4822" w:rsidP="00DC4822"/>
    <w:p w:rsidR="00DC4822" w:rsidRDefault="00DC4822" w:rsidP="00DC4822"/>
    <w:p w:rsidR="00DC4822" w:rsidRDefault="00DC4822" w:rsidP="00DC4822"/>
    <w:p w:rsidR="00DC4822" w:rsidRDefault="00DC4822" w:rsidP="00DC4822"/>
    <w:p w:rsidR="00DC4822" w:rsidRDefault="00DC4822" w:rsidP="00DC4822"/>
    <w:p w:rsidR="00DC4822" w:rsidRDefault="00DC4822" w:rsidP="00DC4822">
      <w:r>
        <w:rPr>
          <w:noProof/>
          <w:lang w:eastAsia="fr-CA"/>
        </w:rPr>
        <w:lastRenderedPageBreak/>
        <w:pict>
          <v:shape id="_x0000_s1180" type="#_x0000_t202" style="position:absolute;left:0;text-align:left;margin-left:0;margin-top:14.4pt;width:36pt;height:18pt;z-index:251663360" filled="f" stroked="f">
            <v:textbox inset="0,0,0,0">
              <w:txbxContent>
                <w:p w:rsidR="00DC4822" w:rsidRDefault="00DC4822" w:rsidP="00DC4822">
                  <w:r>
                    <w:t>HSync</w:t>
                  </w:r>
                </w:p>
              </w:txbxContent>
            </v:textbox>
          </v:shape>
        </w:pict>
      </w:r>
    </w:p>
    <w:p w:rsidR="00DC4822" w:rsidRDefault="00DC4822" w:rsidP="00DC4822">
      <w:r>
        <w:rPr>
          <w:noProof/>
          <w:lang w:eastAsia="fr-CA"/>
        </w:rPr>
        <w:pict>
          <v:group id="_x0000_s1192" style="position:absolute;left:0;text-align:left;margin-left:30pt;margin-top:3.05pt;width:390pt;height:22.55pt;z-index:251670528" coordorigin="2760,12156" coordsize="7800,451">
            <v:shape id="_x0000_s1193" type="#_x0000_t32" style="position:absolute;left:2760;top:12246;width:720;height:0" o:connectortype="straight"/>
            <v:shape id="_x0000_s1194" type="#_x0000_t32" style="position:absolute;left:3480;top:12246;width:0;height:360" o:connectortype="straight"/>
            <v:shape id="_x0000_s1195" type="#_x0000_t32" style="position:absolute;left:3480;top:12606;width:120;height:1" o:connectortype="straight"/>
            <v:shape id="_x0000_s1196" type="#_x0000_t32" style="position:absolute;left:3600;top:12246;width:0;height:360" o:connectortype="straight"/>
            <v:shape id="_x0000_s1197" type="#_x0000_t32" style="position:absolute;left:3600;top:12246;width:720;height:0" o:connectortype="straight"/>
            <v:shape id="_x0000_s1198" type="#_x0000_t32" style="position:absolute;left:4320;top:12246;width:0;height:360" o:connectortype="straight"/>
            <v:shape id="_x0000_s1199" type="#_x0000_t32" style="position:absolute;left:4320;top:12606;width:120;height:0" o:connectortype="straight"/>
            <v:shape id="_x0000_s1200" type="#_x0000_t32" style="position:absolute;left:4440;top:12246;width:0;height:360;flip:y" o:connectortype="straight"/>
            <v:shape id="_x0000_s1201" type="#_x0000_t32" style="position:absolute;left:4440;top:12246;width:720;height:0" o:connectortype="straight"/>
            <v:shape id="_x0000_s1202" type="#_x0000_t32" style="position:absolute;left:5160;top:12246;width:0;height:360" o:connectortype="straight"/>
            <v:shape id="_x0000_s1203" type="#_x0000_t32" style="position:absolute;left:5160;top:12606;width:120;height:0" o:connectortype="straight"/>
            <v:shape id="_x0000_s1204" type="#_x0000_t32" style="position:absolute;left:5280;top:12246;width:0;height:360;flip:y" o:connectortype="straight"/>
            <v:shape id="_x0000_s1205" type="#_x0000_t32" style="position:absolute;left:5280;top:12246;width:720;height:0" o:connectortype="straight"/>
            <v:shape id="_x0000_s1206" type="#_x0000_t32" style="position:absolute;left:6000;top:12246;width:0;height:360" o:connectortype="straight"/>
            <v:shape id="_x0000_s1207" type="#_x0000_t32" style="position:absolute;left:6000;top:12606;width:120;height:0" o:connectortype="straight"/>
            <v:shape id="_x0000_s1208" type="#_x0000_t32" style="position:absolute;left:6120;top:12246;width:0;height:360;flip:y" o:connectortype="straight"/>
            <v:shape id="_x0000_s1209" type="#_x0000_t32" style="position:absolute;left:6840;top:12246;width:0;height:360" o:connectortype="straight"/>
            <v:shape id="_x0000_s1210" type="#_x0000_t32" style="position:absolute;left:6840;top:12606;width:120;height:0" o:connectortype="straight"/>
            <v:shape id="_x0000_s1211" type="#_x0000_t32" style="position:absolute;left:6960;top:12246;width:0;height:360;flip:y" o:connectortype="straight"/>
            <v:shape id="_x0000_s1212" type="#_x0000_t32" style="position:absolute;left:6960;top:12246;width:720;height:0" o:connectortype="straight"/>
            <v:shape id="_x0000_s1213" type="#_x0000_t32" style="position:absolute;left:7680;top:12246;width:0;height:360" o:connectortype="straight"/>
            <v:shape id="_x0000_s1214" type="#_x0000_t32" style="position:absolute;left:7680;top:12606;width:120;height:0" o:connectortype="straight"/>
            <v:shape id="_x0000_s1215" type="#_x0000_t32" style="position:absolute;left:7800;top:12246;width:0;height:360;flip:y" o:connectortype="straight"/>
            <v:shape id="_x0000_s1216" type="#_x0000_t32" style="position:absolute;left:7800;top:12246;width:720;height:0" o:connectortype="straight"/>
            <v:shape id="_x0000_s1217" type="#_x0000_t32" style="position:absolute;left:8520;top:12246;width:0;height:360" o:connectortype="straight"/>
            <v:shape id="_x0000_s1218" type="#_x0000_t32" style="position:absolute;left:8520;top:12606;width:120;height:0" o:connectortype="straight"/>
            <v:shape id="_x0000_s1219" type="#_x0000_t32" style="position:absolute;left:8640;top:12246;width:0;height:360;flip:y" o:connectortype="straight"/>
            <v:shape id="_x0000_s1220" type="#_x0000_t32" style="position:absolute;left:8640;top:12246;width:720;height:0" o:connectortype="straight"/>
            <v:shape id="_x0000_s1221" type="#_x0000_t32" style="position:absolute;left:9360;top:12246;width:0;height:360" o:connectortype="straight"/>
            <v:shape id="_x0000_s1222" type="#_x0000_t32" style="position:absolute;left:9360;top:12606;width:120;height:0" o:connectortype="straight"/>
            <v:shape id="_x0000_s1223" type="#_x0000_t32" style="position:absolute;left:9480;top:12246;width:0;height:360;flip:y" o:connectortype="straight"/>
            <v:shape id="_x0000_s1224" type="#_x0000_t32" style="position:absolute;left:9480;top:12246;width:720;height:0" o:connectortype="straight"/>
            <v:shape id="_x0000_s1225" type="#_x0000_t32" style="position:absolute;left:10200;top:12246;width:0;height:360" o:connectortype="straight"/>
            <v:shape id="_x0000_s1226" type="#_x0000_t32" style="position:absolute;left:10200;top:12606;width:120;height:0" o:connectortype="straight"/>
            <v:shape id="_x0000_s1227" type="#_x0000_t32" style="position:absolute;left:10320;top:12246;width:0;height:360;flip:y" o:connectortype="straight"/>
            <v:shape id="_x0000_s1228" type="#_x0000_t32" style="position:absolute;left:6303;top:12156;width:120;height:180;flip:x" o:connectortype="straight"/>
            <v:shape id="_x0000_s1229" type="#_x0000_t32" style="position:absolute;left:6420;top:12174;width:120;height:180;flip:x" o:connectortype="straight"/>
            <v:shape id="_x0000_s1230" type="#_x0000_t32" style="position:absolute;left:6120;top:12246;width:240;height:0;flip:x" o:connectortype="straight"/>
            <v:shape id="_x0000_s1231" type="#_x0000_t32" style="position:absolute;left:6480;top:12246;width:360;height:0;flip:x" o:connectortype="straight"/>
            <v:shape id="_x0000_s1232" type="#_x0000_t32" style="position:absolute;left:10320;top:12246;width:240;height:0" o:connectortype="straight"/>
          </v:group>
        </w:pict>
      </w:r>
    </w:p>
    <w:p w:rsidR="00DC4822" w:rsidRDefault="00DC4822" w:rsidP="00DC4822">
      <w:r>
        <w:rPr>
          <w:noProof/>
          <w:lang w:eastAsia="fr-CA"/>
        </w:rPr>
        <w:pict>
          <v:shape id="_x0000_s1277" type="#_x0000_t32" style="position:absolute;left:0;text-align:left;margin-left:369pt;margin-top:12.7pt;width:6pt;height:12.25pt;flip:x;z-index:251683840" o:connectortype="straight">
            <v:stroke endarrow="block"/>
          </v:shape>
        </w:pict>
      </w:r>
      <w:r>
        <w:rPr>
          <w:noProof/>
          <w:lang w:eastAsia="fr-CA"/>
        </w:rPr>
        <w:pict>
          <v:shape id="_x0000_s1276" type="#_x0000_t32" style="position:absolute;left:0;text-align:left;margin-left:262.9pt;margin-top:13.95pt;width:10pt;height:9pt;z-index:251682816" o:connectortype="straight">
            <v:stroke endarrow="block"/>
          </v:shape>
        </w:pict>
      </w:r>
      <w:r>
        <w:rPr>
          <w:noProof/>
          <w:lang w:eastAsia="fr-CA"/>
        </w:rPr>
        <w:pict>
          <v:shape id="_x0000_s1275" type="#_x0000_t202" style="position:absolute;left:0;text-align:left;margin-left:378pt;margin-top:4.85pt;width:36pt;height:18pt;z-index:251681792" filled="f" stroked="f">
            <v:textbox inset="0,0,0,0">
              <w:txbxContent>
                <w:p w:rsidR="00DC4822" w:rsidRDefault="00DC4822" w:rsidP="00DC4822">
                  <w:r>
                    <w:t>t9</w:t>
                  </w:r>
                </w:p>
              </w:txbxContent>
            </v:textbox>
          </v:shape>
        </w:pict>
      </w:r>
      <w:r>
        <w:rPr>
          <w:noProof/>
          <w:lang w:eastAsia="fr-CA"/>
        </w:rPr>
        <w:pict>
          <v:shape id="_x0000_s1274" type="#_x0000_t202" style="position:absolute;left:0;text-align:left;margin-left:252pt;margin-top:4.85pt;width:36pt;height:18pt;z-index:251680768" filled="f" stroked="f">
            <v:textbox inset="0,0,0,0">
              <w:txbxContent>
                <w:p w:rsidR="00DC4822" w:rsidRDefault="00DC4822" w:rsidP="00DC4822">
                  <w:r>
                    <w:t>t8</w:t>
                  </w:r>
                </w:p>
              </w:txbxContent>
            </v:textbox>
          </v:shape>
        </w:pict>
      </w:r>
      <w:r>
        <w:rPr>
          <w:noProof/>
          <w:lang w:eastAsia="fr-CA"/>
        </w:rPr>
        <w:pict>
          <v:shape id="_x0000_s1271" type="#_x0000_t32" style="position:absolute;left:0;text-align:left;margin-left:366pt;margin-top:12.7pt;width:0;height:74.3pt;flip:y;z-index:251677696" o:connectortype="straight">
            <v:stroke dashstyle="dash"/>
          </v:shape>
        </w:pict>
      </w:r>
      <w:r>
        <w:rPr>
          <w:noProof/>
          <w:lang w:eastAsia="fr-CA"/>
        </w:rPr>
        <w:pict>
          <v:shape id="_x0000_s1270" type="#_x0000_t32" style="position:absolute;left:0;text-align:left;margin-left:276pt;margin-top:12.7pt;width:0;height:74.3pt;flip:y;z-index:251676672" o:connectortype="straight">
            <v:stroke dashstyle="dash"/>
          </v:shape>
        </w:pict>
      </w:r>
      <w:r>
        <w:rPr>
          <w:noProof/>
          <w:lang w:eastAsia="fr-CA"/>
        </w:rPr>
        <w:pict>
          <v:group id="_x0000_s1233" style="position:absolute;left:0;text-align:left;margin-left:36pt;margin-top:19.3pt;width:384pt;height:21.6pt;z-index:251671552" coordorigin="2880,13608" coordsize="7680,432">
            <v:shape id="_x0000_s1234" type="#_x0000_t32" style="position:absolute;left:2880;top:13680;width:480;height:0;flip:x" o:connectortype="straight"/>
            <v:shape id="_x0000_s1235" type="#_x0000_t32" style="position:absolute;left:3360;top:13680;width:0;height:360" o:connectortype="straight"/>
            <v:shape id="_x0000_s1236" type="#_x0000_t32" style="position:absolute;left:3360;top:14040;width:360;height:0;flip:x" o:connectortype="straight"/>
            <v:shape id="_x0000_s1237" type="#_x0000_t32" style="position:absolute;left:3720;top:13680;width:0;height:360" o:connectortype="straight"/>
            <v:shape id="_x0000_s1238" type="#_x0000_t32" style="position:absolute;left:3720;top:13680;width:480;height:0;flip:x" o:connectortype="straight"/>
            <v:shape id="_x0000_s1239" type="#_x0000_t32" style="position:absolute;left:4200;top:13680;width:0;height:360" o:connectortype="straight"/>
            <v:shape id="_x0000_s1240" type="#_x0000_t32" style="position:absolute;left:4200;top:14040;width:360;height:0" o:connectortype="straight"/>
            <v:shape id="_x0000_s1241" type="#_x0000_t32" style="position:absolute;left:4560;top:13680;width:480;height:0;flip:x" o:connectortype="straight"/>
            <v:shape id="_x0000_s1242" type="#_x0000_t32" style="position:absolute;left:5040;top:13680;width:0;height:360" o:connectortype="straight"/>
            <v:shape id="_x0000_s1243" type="#_x0000_t32" style="position:absolute;left:5040;top:14040;width:360;height:0;flip:x" o:connectortype="straight"/>
            <v:shape id="_x0000_s1244" type="#_x0000_t32" style="position:absolute;left:5400;top:13680;width:0;height:360" o:connectortype="straight"/>
            <v:shape id="_x0000_s1245" type="#_x0000_t32" style="position:absolute;left:5400;top:13680;width:480;height:0;flip:x" o:connectortype="straight"/>
            <v:shape id="_x0000_s1246" type="#_x0000_t32" style="position:absolute;left:5880;top:13680;width:0;height:360" o:connectortype="straight"/>
            <v:shape id="_x0000_s1247" type="#_x0000_t32" style="position:absolute;left:5880;top:14040;width:360;height:0" o:connectortype="straight"/>
            <v:shape id="_x0000_s1248" type="#_x0000_t32" style="position:absolute;left:4560;top:13680;width:0;height:360" o:connectortype="straight"/>
            <v:shape id="_x0000_s1249" type="#_x0000_t32" style="position:absolute;left:6240;top:13680;width:0;height:360" o:connectortype="straight"/>
            <v:shape id="_x0000_s1250" type="#_x0000_t32" style="position:absolute;left:6300;top:13608;width:120;height:180;flip:x" o:connectortype="straight"/>
            <v:shape id="_x0000_s1251" type="#_x0000_t32" style="position:absolute;left:6453;top:13614;width:120;height:180;flip:x" o:connectortype="straight"/>
            <v:shape id="_x0000_s1252" type="#_x0000_t32" style="position:absolute;left:6240;top:13680;width:120;height:0" o:connectortype="straight"/>
            <v:shape id="_x0000_s1253" type="#_x0000_t32" style="position:absolute;left:6537;top:13680;width:183;height:0" o:connectortype="straight"/>
            <v:shape id="_x0000_s1254" type="#_x0000_t32" style="position:absolute;left:6720;top:13680;width:0;height:360" o:connectortype="straight"/>
            <v:shape id="_x0000_s1255" type="#_x0000_t32" style="position:absolute;left:6720;top:14040;width:360;height:0;flip:x" o:connectortype="straight"/>
            <v:shape id="_x0000_s1256" type="#_x0000_t32" style="position:absolute;left:7080;top:13680;width:0;height:360" o:connectortype="straight"/>
            <v:shape id="_x0000_s1257" type="#_x0000_t32" style="position:absolute;left:7080;top:13680;width:480;height:0;flip:x" o:connectortype="straight"/>
            <v:shape id="_x0000_s1258" type="#_x0000_t32" style="position:absolute;left:7560;top:13680;width:0;height:360" o:connectortype="straight"/>
            <v:shape id="_x0000_s1259" type="#_x0000_t32" style="position:absolute;left:7560;top:14040;width:2040;height:0;flip:x" o:connectortype="straight"/>
            <v:shape id="_x0000_s1260" type="#_x0000_t32" style="position:absolute;left:9600;top:13680;width:0;height:360" o:connectortype="straight"/>
            <v:shape id="_x0000_s1261" type="#_x0000_t32" style="position:absolute;left:9600;top:13680;width:480;height:0;flip:x" o:connectortype="straight"/>
            <v:shape id="_x0000_s1262" type="#_x0000_t32" style="position:absolute;left:10080;top:13680;width:0;height:360" o:connectortype="straight"/>
            <v:shape id="_x0000_s1263" type="#_x0000_t32" style="position:absolute;left:10080;top:14040;width:360;height:0;flip:x" o:connectortype="straight"/>
            <v:shape id="_x0000_s1264" type="#_x0000_t32" style="position:absolute;left:10440;top:13680;width:0;height:360" o:connectortype="straight"/>
            <v:shape id="_x0000_s1265" type="#_x0000_t32" style="position:absolute;left:10440;top:13680;width:120;height:1;flip:x" o:connectortype="straight"/>
          </v:group>
        </w:pict>
      </w:r>
    </w:p>
    <w:p w:rsidR="00DC4822" w:rsidRDefault="00DC4822" w:rsidP="00DC4822">
      <w:r>
        <w:rPr>
          <w:noProof/>
          <w:lang w:eastAsia="fr-CA"/>
        </w:rPr>
        <w:pict>
          <v:shape id="_x0000_s1266" type="#_x0000_t202" style="position:absolute;left:0;text-align:left;margin-left:0;margin-top:2.2pt;width:36pt;height:18pt;z-index:251672576" filled="f" stroked="f">
            <v:textbox inset="0,0,0,0">
              <w:txbxContent>
                <w:p w:rsidR="00DC4822" w:rsidRDefault="00DC4822" w:rsidP="00DC4822">
                  <w:r>
                    <w:t>Video</w:t>
                  </w:r>
                </w:p>
              </w:txbxContent>
            </v:textbox>
          </v:shape>
        </w:pict>
      </w:r>
    </w:p>
    <w:p w:rsidR="00DC4822" w:rsidRPr="007F467F" w:rsidRDefault="00DC4822" w:rsidP="00DC4822">
      <w:r>
        <w:rPr>
          <w:noProof/>
          <w:lang w:eastAsia="fr-CA"/>
        </w:rPr>
        <w:pict>
          <v:shape id="_x0000_s1273" type="#_x0000_t202" style="position:absolute;left:0;text-align:left;margin-left:305.1pt;margin-top:17.15pt;width:36pt;height:18pt;z-index:251679744" filled="f" stroked="f">
            <v:textbox inset="0,0,0,0">
              <w:txbxContent>
                <w:p w:rsidR="00DC4822" w:rsidRDefault="00DC4822" w:rsidP="00DC4822">
                  <w:r>
                    <w:t>t7</w:t>
                  </w:r>
                </w:p>
              </w:txbxContent>
            </v:textbox>
          </v:shape>
        </w:pict>
      </w:r>
      <w:r>
        <w:rPr>
          <w:noProof/>
          <w:lang w:eastAsia="fr-CA"/>
        </w:rPr>
        <w:pict>
          <v:shape id="_x0000_s1272" type="#_x0000_t202" style="position:absolute;left:0;text-align:left;margin-left:162pt;margin-top:17.15pt;width:36pt;height:18pt;z-index:251678720" filled="f" stroked="f">
            <v:textbox inset="0,0,0,0">
              <w:txbxContent>
                <w:p w:rsidR="00DC4822" w:rsidRDefault="00DC4822" w:rsidP="00DC4822">
                  <w:r>
                    <w:t>t6</w:t>
                  </w:r>
                </w:p>
              </w:txbxContent>
            </v:textbox>
          </v:shape>
        </w:pict>
      </w:r>
      <w:r>
        <w:rPr>
          <w:noProof/>
          <w:lang w:eastAsia="fr-CA"/>
        </w:rPr>
        <w:pict>
          <v:shape id="_x0000_s1181" type="#_x0000_t202" style="position:absolute;left:0;text-align:left;margin-left:0;margin-top:17.15pt;width:36pt;height:18pt;z-index:251664384" filled="f" stroked="f">
            <v:textbox inset="0,0,0,0">
              <w:txbxContent>
                <w:p w:rsidR="00DC4822" w:rsidRDefault="00DC4822" w:rsidP="00DC4822">
                  <w:r>
                    <w:t>VSync</w:t>
                  </w:r>
                </w:p>
              </w:txbxContent>
            </v:textbox>
          </v:shape>
        </w:pict>
      </w:r>
      <w:r>
        <w:rPr>
          <w:noProof/>
          <w:lang w:eastAsia="fr-CA"/>
        </w:rPr>
        <w:pict>
          <v:group id="_x0000_s1186" style="position:absolute;left:0;text-align:left;margin-left:24pt;margin-top:17.15pt;width:396pt;height:18pt;z-index:251669504" coordorigin="2640,12966" coordsize="7920,360">
            <v:shape id="_x0000_s1187" type="#_x0000_t32" style="position:absolute;left:2640;top:12966;width:5040;height:0" o:connectortype="straight"/>
            <v:shape id="_x0000_s1188" type="#_x0000_t32" style="position:absolute;left:7680;top:12966;width:0;height:360" o:connectortype="straight"/>
            <v:shape id="_x0000_s1189" type="#_x0000_t32" style="position:absolute;left:7680;top:13326;width:1800;height:0" o:connectortype="straight"/>
            <v:shape id="_x0000_s1190" type="#_x0000_t32" style="position:absolute;left:9480;top:12966;width:0;height:360" o:connectortype="straight"/>
            <v:shape id="_x0000_s1191" type="#_x0000_t32" style="position:absolute;left:9480;top:12966;width:1080;height:0" o:connectortype="straight"/>
          </v:group>
        </w:pict>
      </w:r>
    </w:p>
    <w:p w:rsidR="00DC4822" w:rsidRDefault="00DC4822" w:rsidP="00DC4822"/>
    <w:p w:rsidR="00DC4822" w:rsidRDefault="00DC4822" w:rsidP="00DC4822"/>
    <w:p w:rsidR="00DC4822" w:rsidRDefault="00DC4822" w:rsidP="00DC4822">
      <w:r>
        <w:t>L’information sur le VGA est peu répandue, et lorsqu’on en trouve, celle-ci n’est souvent pas très claire et certaines sources d’information se contrarient. Néanmoins, nous avons quand même dressé une liste des différents temps de cycles trouvés et qui semble bien fonctionner pour une résolution de 640x480 pixels à une fréquence de rafraîchissement d’image de 60Hz. Cela permet de se donner une idée de l’ordre de grandeur de ces différents signaux.</w:t>
      </w:r>
    </w:p>
    <w:p w:rsidR="00DC4822" w:rsidRDefault="00DC4822" w:rsidP="00DC4822"/>
    <w:tbl>
      <w:tblPr>
        <w:tblW w:w="4280" w:type="dxa"/>
        <w:jc w:val="center"/>
        <w:tblInd w:w="55" w:type="dxa"/>
        <w:tblCellMar>
          <w:left w:w="70" w:type="dxa"/>
          <w:right w:w="70" w:type="dxa"/>
        </w:tblCellMar>
        <w:tblLook w:val="04A0"/>
      </w:tblPr>
      <w:tblGrid>
        <w:gridCol w:w="1200"/>
        <w:gridCol w:w="1880"/>
        <w:gridCol w:w="1200"/>
      </w:tblGrid>
      <w:tr w:rsidR="00DC4822" w:rsidRPr="00651927" w:rsidTr="000D55F6">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b/>
                <w:bCs/>
                <w:color w:val="000000"/>
                <w:sz w:val="22"/>
                <w:szCs w:val="22"/>
                <w:lang w:eastAsia="fr-CA"/>
              </w:rPr>
            </w:pPr>
            <w:r w:rsidRPr="00651927">
              <w:rPr>
                <w:rFonts w:ascii="Calibri" w:hAnsi="Calibri"/>
                <w:b/>
                <w:bCs/>
                <w:color w:val="000000"/>
                <w:sz w:val="22"/>
                <w:szCs w:val="22"/>
                <w:lang w:eastAsia="fr-CA"/>
              </w:rPr>
              <w:t>Durée</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5.17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94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89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28.00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3.77u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 </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6.62m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06m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0.35ms</w:t>
            </w:r>
          </w:p>
        </w:tc>
      </w:tr>
      <w:tr w:rsidR="00DC4822" w:rsidRPr="00651927" w:rsidTr="000D55F6">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51927" w:rsidRDefault="00DC4822" w:rsidP="000D55F6">
            <w:pPr>
              <w:spacing w:line="240" w:lineRule="auto"/>
              <w:jc w:val="left"/>
              <w:rPr>
                <w:rFonts w:ascii="Calibri" w:hAnsi="Calibri"/>
                <w:color w:val="000000"/>
                <w:sz w:val="22"/>
                <w:szCs w:val="22"/>
                <w:lang w:eastAsia="fr-CA"/>
              </w:rPr>
            </w:pPr>
            <w:r w:rsidRPr="00651927">
              <w:rPr>
                <w:rFonts w:ascii="Calibri" w:hAnsi="Calibri"/>
                <w:color w:val="000000"/>
                <w:sz w:val="22"/>
                <w:szCs w:val="22"/>
                <w:lang w:eastAsia="fr-CA"/>
              </w:rPr>
              <w:t>1.02ms</w:t>
            </w:r>
          </w:p>
        </w:tc>
      </w:tr>
    </w:tbl>
    <w:p w:rsidR="00DC4822" w:rsidRDefault="00DC4822" w:rsidP="00DC4822"/>
    <w:p w:rsidR="00DC4822" w:rsidRDefault="00DC4822" w:rsidP="00DC4822">
      <w:r>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DC4822" w:rsidRDefault="00DC4822" w:rsidP="00DC4822"/>
    <w:p w:rsidR="00DC4822" w:rsidRPr="009C26A1" w:rsidRDefault="00DC4822" w:rsidP="00DC4822">
      <w:pPr>
        <w:pStyle w:val="Titre2"/>
      </w:pPr>
      <w:bookmarkStart w:id="14" w:name="_Toc268531614"/>
      <w:r>
        <w:lastRenderedPageBreak/>
        <w:t>Analyse d’un circuit R-2R pour la sortie vidéo</w:t>
      </w:r>
      <w:bookmarkEnd w:id="14"/>
    </w:p>
    <w:p w:rsidR="00DC4822" w:rsidRDefault="00DC4822" w:rsidP="00DC4822">
      <w:r>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 que le nombre de bits contenu dans le signal numérique à convertir. </w:t>
      </w:r>
    </w:p>
    <w:p w:rsidR="00DC4822" w:rsidRDefault="00DC4822" w:rsidP="00DC4822">
      <w:pPr>
        <w:jc w:val="center"/>
      </w:pPr>
      <w:r>
        <w:rPr>
          <w:noProof/>
          <w:lang w:eastAsia="fr-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r>
        <w:t>La tension de sortie dépendra du nombre binaire en entrée, Bin, et de la tension haute des bits, Vref.</w:t>
      </w:r>
    </w:p>
    <w:p w:rsidR="00DC4822" w:rsidRDefault="00DC4822" w:rsidP="00DC4822">
      <w:pPr>
        <w:jc w:val="center"/>
      </w:pPr>
      <w:r w:rsidRPr="00D46135">
        <w:rPr>
          <w:position w:val="-24"/>
        </w:rPr>
        <w:object w:dxaOrig="1800" w:dyaOrig="620">
          <v:shape id="_x0000_i1030" type="#_x0000_t75" style="width:90pt;height:30.75pt" o:ole="">
            <v:imagedata r:id="rId35" o:title=""/>
          </v:shape>
          <o:OLEObject Type="Embed" ProgID="Equation.DSMT4" ShapeID="_x0000_i1030" DrawAspect="Content" ObjectID="_1342288443" r:id="rId36"/>
        </w:object>
      </w:r>
    </w:p>
    <w:p w:rsidR="00DC4822" w:rsidRDefault="00DC4822" w:rsidP="00DC4822"/>
    <w:p w:rsidR="00DC4822" w:rsidRDefault="00DC4822" w:rsidP="00DC4822">
      <w:r>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w:t>
      </w:r>
      <w:r>
        <w:lastRenderedPageBreak/>
        <w:t xml:space="preserve">résistances ayant la plus petite marge d’erreur possible quant à leurs valeurs. Il est aussi important d’utiliser des résistances 2R ayant exactement le double de la valeur des résistances R. </w:t>
      </w:r>
    </w:p>
    <w:p w:rsidR="00DC4822" w:rsidRDefault="00DC4822" w:rsidP="00DC4822"/>
    <w:p w:rsidR="00DC4822" w:rsidRDefault="00DC4822" w:rsidP="00DC4822">
      <w:r>
        <w:t>Tout ça peut sembler bien compliquer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DC4822" w:rsidRDefault="00DC4822" w:rsidP="00DC4822"/>
    <w:p w:rsidR="00DC4822" w:rsidRDefault="00DC4822" w:rsidP="00DC4822">
      <w:r>
        <w:t>Une autre solution possible serait d’utiliser des réseaux de résistances pré-assemblés.  Ces circuits sont peu dispendieux et sont disponible en format SO-M. Ils n’ont par contre pas été étudié durant ce projet.</w:t>
      </w:r>
    </w:p>
    <w:p w:rsidR="00DC4822" w:rsidRDefault="00DC4822" w:rsidP="00DC4822">
      <w:pPr>
        <w:jc w:val="center"/>
      </w:pPr>
      <w:r>
        <w:rPr>
          <w:noProof/>
          <w:lang w:eastAsia="fr-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r>
        <w:t xml:space="preserve">           </w:t>
      </w:r>
      <w:r>
        <w:rPr>
          <w:noProof/>
          <w:lang w:eastAsia="fr-CA"/>
        </w:rPr>
        <w:drawing>
          <wp:inline distT="0" distB="0" distL="0" distR="0">
            <wp:extent cx="1827003" cy="1378505"/>
            <wp:effectExtent l="19050" t="0" r="1797" b="0"/>
            <wp:docPr id="14"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a:stretch>
                      <a:fillRect/>
                    </a:stretch>
                  </pic:blipFill>
                  <pic:spPr bwMode="auto">
                    <a:xfrm>
                      <a:off x="0" y="0"/>
                      <a:ext cx="1827458" cy="1378849"/>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r>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DC4822" w:rsidRDefault="00DC4822" w:rsidP="00DC4822"/>
    <w:p w:rsidR="00DC4822" w:rsidRDefault="00DC4822" w:rsidP="00DC4822">
      <w:pPr>
        <w:pStyle w:val="Titre2"/>
      </w:pPr>
      <w:r>
        <w:lastRenderedPageBreak/>
        <w:t>Ajustement de la tension de sortie pour les signaux analogiques</w:t>
      </w:r>
    </w:p>
    <w:p w:rsidR="00DC4822" w:rsidRDefault="00DC4822" w:rsidP="00DC4822">
      <w:r>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DC4822" w:rsidRDefault="00DC4822" w:rsidP="00DC4822"/>
    <w:p w:rsidR="00DC4822" w:rsidRDefault="00DC4822" w:rsidP="00DC4822">
      <w:r>
        <w:t>Au début du projet, nous pensions utiliser un amplificateur opérationnel pour exécuter cette tâche. Par contre, on s’est vite rendu compte que ces derniers ne feraient pas le travail demandé. Les amplificateurs opérationnels standard, s’ils sont alimenté, dans notre cas, entre 0 et 3.3V donneront un signal de sortie linéaire à partir d’une certaine tension de sortie. Une solution plus simple, est d’utiliser un transistor bipolaire NPN en mode linéaire.</w:t>
      </w:r>
    </w:p>
    <w:p w:rsidR="00DC4822" w:rsidRDefault="00DC4822" w:rsidP="00DC4822"/>
    <w:p w:rsidR="00DC4822" w:rsidRDefault="00DC4822" w:rsidP="00DC4822">
      <w:r>
        <w:t>Évaluons d’abord la fréquence de variation du signal numérique en entrée.</w:t>
      </w:r>
    </w:p>
    <w:p w:rsidR="00DC4822" w:rsidRDefault="00DC4822" w:rsidP="00DC4822"/>
    <w:p w:rsidR="00DC4822" w:rsidRDefault="00DC4822" w:rsidP="00DC4822">
      <w:pPr>
        <w:jc w:val="center"/>
        <w:rPr>
          <w:position w:val="-62"/>
        </w:rPr>
      </w:pPr>
      <w:r w:rsidRPr="00B30342">
        <w:rPr>
          <w:position w:val="-10"/>
        </w:rPr>
        <w:object w:dxaOrig="4260" w:dyaOrig="320">
          <v:shape id="_x0000_i1031" type="#_x0000_t75" style="width:213pt;height:15.75pt" o:ole="">
            <v:imagedata r:id="rId39" o:title=""/>
          </v:shape>
          <o:OLEObject Type="Embed" ProgID="Equation.DSMT4" ShapeID="_x0000_i1031" DrawAspect="Content" ObjectID="_1342288444" r:id="rId40"/>
        </w:object>
      </w:r>
    </w:p>
    <w:p w:rsidR="00DC4822" w:rsidRDefault="00DC4822" w:rsidP="00DC4822">
      <w:pPr>
        <w:jc w:val="center"/>
      </w:pPr>
    </w:p>
    <w:p w:rsidR="00DC4822" w:rsidRDefault="00DC4822" w:rsidP="00DC4822">
      <w:r>
        <w:t>Notre circuit devra donc être capable de répondre à une variation de plus de 1,3MHz. Supposons pour l’instant qu’on utilise le transistor BBT5088 pour des fins de calculs. Il faut donc calculer les valeurs des résistances à insérer autour de celui-ci.</w:t>
      </w:r>
    </w:p>
    <w:p w:rsidR="00DC4822" w:rsidRDefault="00DC4822" w:rsidP="00DC4822"/>
    <w:p w:rsidR="00DC4822" w:rsidRDefault="00DC4822" w:rsidP="00DC4822">
      <w:r>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DC4822" w:rsidRDefault="00DC4822" w:rsidP="00DC4822"/>
    <w:p w:rsidR="00DC4822" w:rsidRPr="00AE0359" w:rsidRDefault="00DC4822" w:rsidP="00DC4822">
      <w:pPr>
        <w:jc w:val="center"/>
      </w:pPr>
      <w:r>
        <w:rPr>
          <w:noProof/>
          <w:lang w:eastAsia="fr-CA"/>
        </w:rPr>
        <w:lastRenderedPageBreak/>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DC4822" w:rsidRDefault="00DC4822" w:rsidP="00DC4822"/>
    <w:p w:rsidR="00DC4822" w:rsidRDefault="00DC4822" w:rsidP="00DC4822">
      <w:pPr>
        <w:jc w:val="center"/>
        <w:rPr>
          <w:position w:val="-62"/>
        </w:rPr>
      </w:pPr>
      <w:r w:rsidRPr="00D7468F">
        <w:rPr>
          <w:position w:val="-26"/>
        </w:rPr>
        <w:object w:dxaOrig="1700" w:dyaOrig="639">
          <v:shape id="_x0000_i1032" type="#_x0000_t75" style="width:84.75pt;height:32.25pt" o:ole="">
            <v:imagedata r:id="rId42" o:title=""/>
          </v:shape>
          <o:OLEObject Type="Embed" ProgID="Equation.DSMT4" ShapeID="_x0000_i1032" DrawAspect="Content" ObjectID="_1342288445" r:id="rId43"/>
        </w:object>
      </w:r>
    </w:p>
    <w:p w:rsidR="00DC4822" w:rsidRDefault="00DC4822" w:rsidP="00DC4822">
      <w:pPr>
        <w:jc w:val="center"/>
        <w:rPr>
          <w:position w:val="-62"/>
        </w:rPr>
      </w:pPr>
    </w:p>
    <w:p w:rsidR="00DC4822" w:rsidRDefault="00DC4822" w:rsidP="00DC4822">
      <w:r w:rsidRPr="009B40EA">
        <w:t>Pour une tension d’entrée de 3.3V, on désire une tension de 0.7V aux bornes de RL. Le courant</w:t>
      </w:r>
      <w:r>
        <w:t xml:space="preserve"> </w:t>
      </w:r>
      <w:r w:rsidRPr="009B40EA">
        <w:t>maximal en sortie</w:t>
      </w:r>
      <w:r>
        <w:t xml:space="preserve"> sera de :</w:t>
      </w:r>
    </w:p>
    <w:p w:rsidR="00DC4822" w:rsidRPr="009B40EA" w:rsidRDefault="00DC4822" w:rsidP="00DC4822">
      <w:pPr>
        <w:jc w:val="center"/>
      </w:pPr>
      <w:r w:rsidRPr="009B40EA">
        <w:rPr>
          <w:position w:val="-30"/>
        </w:rPr>
        <w:object w:dxaOrig="1560" w:dyaOrig="720">
          <v:shape id="_x0000_i1033" type="#_x0000_t75" style="width:78pt;height:36pt" o:ole="">
            <v:imagedata r:id="rId44" o:title=""/>
          </v:shape>
          <o:OLEObject Type="Embed" ProgID="Equation.DSMT4" ShapeID="_x0000_i1033" DrawAspect="Content" ObjectID="_1342288446" r:id="rId45"/>
        </w:object>
      </w:r>
    </w:p>
    <w:p w:rsidR="00DC4822" w:rsidRDefault="00DC4822" w:rsidP="00DC4822"/>
    <w:p w:rsidR="00DC4822" w:rsidRDefault="00DC4822" w:rsidP="00DC4822">
      <w:r>
        <w:t>Selon la fiche technique du transistor utilisé, nous avons une tension Vbe=0.8V. Toujours pour une tension d’entrée de 3.3V, nous aurions à la base une tension de 0.7V + 0.8V = 1.5V.</w:t>
      </w:r>
    </w:p>
    <w:p w:rsidR="00DC4822" w:rsidRDefault="00DC4822" w:rsidP="00DC4822"/>
    <w:p w:rsidR="00DC4822" w:rsidRDefault="00DC4822" w:rsidP="00DC4822">
      <w:r>
        <w:t>Pour rester en mode d’opération linéaire, on veut la relation suivante :</w:t>
      </w:r>
    </w:p>
    <w:p w:rsidR="00DC4822" w:rsidRDefault="00DC4822" w:rsidP="00DC4822">
      <w:pPr>
        <w:jc w:val="center"/>
      </w:pPr>
      <w:r w:rsidRPr="009B40EA">
        <w:rPr>
          <w:position w:val="-28"/>
        </w:rPr>
        <w:object w:dxaOrig="3480" w:dyaOrig="660">
          <v:shape id="_x0000_i1035" type="#_x0000_t75" style="width:174pt;height:33pt" o:ole="">
            <v:imagedata r:id="rId46" o:title=""/>
          </v:shape>
          <o:OLEObject Type="Embed" ProgID="Equation.DSMT4" ShapeID="_x0000_i1035" DrawAspect="Content" ObjectID="_1342288447" r:id="rId47"/>
        </w:object>
      </w:r>
    </w:p>
    <w:p w:rsidR="00DC4822" w:rsidRDefault="00DC4822" w:rsidP="00DC4822">
      <w:pPr>
        <w:jc w:val="center"/>
      </w:pPr>
      <w:r w:rsidRPr="009B40EA">
        <w:rPr>
          <w:position w:val="-24"/>
        </w:rPr>
        <w:object w:dxaOrig="1880" w:dyaOrig="620">
          <v:shape id="_x0000_i1034" type="#_x0000_t75" style="width:93.75pt;height:30.75pt" o:ole="">
            <v:imagedata r:id="rId48" o:title=""/>
          </v:shape>
          <o:OLEObject Type="Embed" ProgID="Equation.DSMT4" ShapeID="_x0000_i1034" DrawAspect="Content" ObjectID="_1342288448" r:id="rId49"/>
        </w:object>
      </w:r>
    </w:p>
    <w:p w:rsidR="00DC4822" w:rsidRDefault="00DC4822" w:rsidP="00DC4822"/>
    <w:p w:rsidR="00DC4822" w:rsidRDefault="00DC4822" w:rsidP="00DC4822">
      <w:r>
        <w:t>On doit donc avoir Rb plus grand que 63kΩ.</w:t>
      </w:r>
    </w:p>
    <w:p w:rsidR="00DC4822" w:rsidRDefault="00DC4822" w:rsidP="00DC4822">
      <w:r>
        <w:lastRenderedPageBreak/>
        <w:t>Maintenant la valeur réelle de Rb afin d’obtenir une tension de 0.7V en sortie pour une entrée de 3.3V :</w:t>
      </w:r>
    </w:p>
    <w:p w:rsidR="00DC4822" w:rsidRDefault="00DC4822" w:rsidP="00DC4822">
      <w:pPr>
        <w:jc w:val="center"/>
        <w:rPr>
          <w:position w:val="-62"/>
        </w:rPr>
      </w:pPr>
      <w:r w:rsidRPr="00BA403A">
        <w:rPr>
          <w:position w:val="-88"/>
        </w:rPr>
        <w:object w:dxaOrig="3940" w:dyaOrig="1600">
          <v:shape id="_x0000_i1036" type="#_x0000_t75" style="width:197.25pt;height:79.5pt" o:ole="">
            <v:imagedata r:id="rId50" o:title=""/>
          </v:shape>
          <o:OLEObject Type="Embed" ProgID="Equation.DSMT4" ShapeID="_x0000_i1036" DrawAspect="Content" ObjectID="_1342288449" r:id="rId51"/>
        </w:object>
      </w:r>
    </w:p>
    <w:p w:rsidR="00DC4822" w:rsidRDefault="00DC4822" w:rsidP="00DC4822">
      <w:pPr>
        <w:jc w:val="center"/>
      </w:pPr>
    </w:p>
    <w:p w:rsidR="00DC4822" w:rsidRDefault="00DC4822" w:rsidP="00DC4822">
      <w:r>
        <w:t>La valeur calculée pourrait être atteinte à l’aide d’un potentiomètre.</w:t>
      </w:r>
    </w:p>
    <w:p w:rsidR="00DC4822" w:rsidRDefault="00DC4822" w:rsidP="00DC4822"/>
    <w:p w:rsidR="00DC4822" w:rsidRDefault="00DC4822" w:rsidP="00DC4822">
      <w:pPr>
        <w:pStyle w:val="Titre2"/>
      </w:pPr>
      <w:bookmarkStart w:id="15" w:name="_Toc268531615"/>
      <w:r>
        <w:t xml:space="preserve">Analyse d’un DAC vidéo sur circuit </w:t>
      </w:r>
      <w:r w:rsidRPr="00F1673C">
        <w:t>intégré</w:t>
      </w:r>
      <w:bookmarkEnd w:id="15"/>
    </w:p>
    <w:p w:rsidR="00DC4822" w:rsidRDefault="00DC4822" w:rsidP="00DC4822">
      <w:r>
        <w:t>Une deuxième option en ce qui concerne la conversion du signal numérique en un signal analogique pour la sortie VGA est l’utilisation d’un DAC sur circuit intégré. Le modèle choisi pour l’étude est l’ADV7125. Voici une liste de ses caractéristiques :</w:t>
      </w:r>
    </w:p>
    <w:p w:rsidR="00DC4822" w:rsidRDefault="00DC4822" w:rsidP="00DC4822">
      <w:pPr>
        <w:pStyle w:val="Paragraphedeliste"/>
        <w:numPr>
          <w:ilvl w:val="0"/>
          <w:numId w:val="25"/>
        </w:numPr>
      </w:pPr>
      <w:r>
        <w:t>Contient 3 DAC 8 bits</w:t>
      </w:r>
    </w:p>
    <w:p w:rsidR="00DC4822" w:rsidRDefault="00DC4822" w:rsidP="00DC4822">
      <w:pPr>
        <w:pStyle w:val="Paragraphedeliste"/>
        <w:numPr>
          <w:ilvl w:val="0"/>
          <w:numId w:val="25"/>
        </w:numPr>
      </w:pPr>
      <w:r>
        <w:t>Entrée compatible TTL</w:t>
      </w:r>
    </w:p>
    <w:p w:rsidR="00DC4822" w:rsidRPr="00255880" w:rsidRDefault="00DC4822" w:rsidP="00DC4822">
      <w:pPr>
        <w:pStyle w:val="Paragraphedeliste"/>
        <w:numPr>
          <w:ilvl w:val="0"/>
          <w:numId w:val="25"/>
        </w:numPr>
        <w:rPr>
          <w:lang w:val="fr-CA"/>
        </w:rPr>
      </w:pPr>
      <w:r w:rsidRPr="00255880">
        <w:rPr>
          <w:lang w:val="fr-CA"/>
        </w:rPr>
        <w:t>Alimentation simple de 5V ou 3.3V</w:t>
      </w:r>
    </w:p>
    <w:p w:rsidR="00DC4822" w:rsidRDefault="00DC4822" w:rsidP="00DC4822">
      <w:pPr>
        <w:pStyle w:val="Paragraphedeliste"/>
        <w:numPr>
          <w:ilvl w:val="0"/>
          <w:numId w:val="25"/>
        </w:numPr>
        <w:rPr>
          <w:lang w:val="fr-CA"/>
        </w:rPr>
      </w:pPr>
      <w:r>
        <w:rPr>
          <w:lang w:val="fr-CA"/>
        </w:rPr>
        <w:t>Nécessite une horloge de minimum 50MHz</w:t>
      </w:r>
    </w:p>
    <w:p w:rsidR="00DC4822" w:rsidRDefault="00DC4822" w:rsidP="00DC4822">
      <w:pPr>
        <w:pStyle w:val="Paragraphedeliste"/>
        <w:numPr>
          <w:ilvl w:val="0"/>
          <w:numId w:val="25"/>
        </w:numPr>
        <w:rPr>
          <w:lang w:val="fr-CA"/>
        </w:rPr>
      </w:pPr>
      <w:r>
        <w:rPr>
          <w:lang w:val="fr-CA"/>
        </w:rPr>
        <w:t>Peut recevoir un signal d’extinction vidéo (blank)</w:t>
      </w:r>
    </w:p>
    <w:p w:rsidR="00DC4822" w:rsidRDefault="00DC4822" w:rsidP="00DC4822">
      <w:pPr>
        <w:pStyle w:val="Paragraphedeliste"/>
        <w:numPr>
          <w:ilvl w:val="0"/>
          <w:numId w:val="25"/>
        </w:numPr>
        <w:rPr>
          <w:lang w:val="fr-CA"/>
        </w:rPr>
      </w:pPr>
      <w:r>
        <w:rPr>
          <w:lang w:val="fr-CA"/>
        </w:rPr>
        <w:t>Conçu pour les signaux vidéos</w:t>
      </w:r>
    </w:p>
    <w:p w:rsidR="00930018" w:rsidRPr="00255880" w:rsidRDefault="00930018" w:rsidP="00930018">
      <w:pPr>
        <w:pStyle w:val="Paragraphedeliste"/>
        <w:rPr>
          <w:lang w:val="fr-CA"/>
        </w:rPr>
      </w:pPr>
    </w:p>
    <w:p w:rsidR="00DC4822" w:rsidRDefault="00DC4822" w:rsidP="00DC4822">
      <w:r>
        <w:t>En utilisant ce circuit, il faudrait donc générer une horloge à partir du microcontrôleur. Un avantage est l’utilisation d’un signal « blank » afin d’éteindre les sortie vidéo juste avant un changement de ligne à l’envoie du signal de synchronisation horizontal. Le fait de dédier cette manipulation au circuit intégré, évite d’avoir à gérer l’extinction et la réalimentation des 3 signaux de couleurs à l’intérieur du microcontrôleur. L’avantage principal est d’éviter les décalages en bordure gauche de l’écran lors d’une réalimentation successive et non synchronisé des 3 signaux de couleurs.</w:t>
      </w:r>
    </w:p>
    <w:p w:rsidR="00DC4822" w:rsidRDefault="00DC4822" w:rsidP="00DC4822"/>
    <w:p w:rsidR="00DC4822" w:rsidRDefault="00DC4822" w:rsidP="00DC4822">
      <w:r>
        <w:t>D’autres avantages à utiliser un tel circuit sont sa facilité de mise en place lors de la fabrication, le peu d’espace requis, et la diminution du risque d’avoir du bruit sur notre signal.</w:t>
      </w:r>
    </w:p>
    <w:p w:rsidR="00DC4822" w:rsidRPr="00F1673C" w:rsidRDefault="00DC4822" w:rsidP="00DC4822"/>
    <w:p w:rsidR="00DC4822" w:rsidRDefault="00DC4822" w:rsidP="00DC4822">
      <w:pPr>
        <w:pStyle w:val="Titre2"/>
      </w:pPr>
      <w:bookmarkStart w:id="16" w:name="_Toc268531616"/>
      <w:r>
        <w:t>Analyse d’un signal I</w:t>
      </w:r>
      <w:r w:rsidRPr="00B217CF">
        <w:rPr>
          <w:vertAlign w:val="superscript"/>
        </w:rPr>
        <w:t>2</w:t>
      </w:r>
      <w:r>
        <w:t>S pour la sortie audio</w:t>
      </w:r>
      <w:bookmarkEnd w:id="16"/>
    </w:p>
    <w:p w:rsidR="00BB19D5" w:rsidRPr="009C26A1" w:rsidRDefault="00BB19D5" w:rsidP="00DC4822">
      <w:pPr>
        <w:pStyle w:val="Titre1"/>
        <w:sectPr w:rsidR="00BB19D5" w:rsidRPr="009C26A1" w:rsidSect="0006140F">
          <w:headerReference w:type="default" r:id="rId52"/>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7" w:name="_Toc185065396"/>
      <w:r w:rsidR="008E4895">
        <w:t>architecture logiciel</w:t>
      </w:r>
      <w:bookmarkEnd w:id="17"/>
    </w:p>
    <w:p w:rsidR="006C3559" w:rsidRPr="00125AF7" w:rsidRDefault="006C3559" w:rsidP="006C3559">
      <w:pPr>
        <w:pStyle w:val="Titre2"/>
      </w:pPr>
      <w:bookmarkStart w:id="18" w:name="_Toc185065397"/>
      <w:r w:rsidRPr="00125AF7">
        <w:t>Mise en perspective</w:t>
      </w:r>
      <w:bookmarkEnd w:id="18"/>
    </w:p>
    <w:p w:rsidR="006C3559" w:rsidRPr="00125AF7" w:rsidRDefault="006C3559" w:rsidP="006C3559">
      <w:r w:rsidRPr="00125AF7">
        <w:t xml:space="preserve">Afin de bien comprendre le travail à faire, </w:t>
      </w:r>
      <w:r>
        <w:t>voici</w:t>
      </w:r>
      <w:r w:rsidRPr="00125AF7">
        <w:t xml:space="preserve"> une représentation sous forme de couche de la section logicielle.</w:t>
      </w:r>
    </w:p>
    <w:p w:rsidR="006C3559" w:rsidRPr="00125AF7" w:rsidRDefault="006C3559" w:rsidP="006C3559"/>
    <w:p w:rsidR="0044750B" w:rsidRDefault="006C3559" w:rsidP="0044750B">
      <w:pPr>
        <w:keepNext/>
        <w:jc w:val="center"/>
      </w:pPr>
      <w:r w:rsidRPr="00125AF7">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125AF7" w:rsidRDefault="0044750B" w:rsidP="0044750B">
      <w:pPr>
        <w:pStyle w:val="Lgende"/>
        <w:jc w:val="center"/>
      </w:pPr>
      <w:r>
        <w:t xml:space="preserve">Figure </w:t>
      </w:r>
      <w:fldSimple w:instr=" SEQ Figure \* ARABIC ">
        <w:r w:rsidR="00B777C2">
          <w:rPr>
            <w:noProof/>
          </w:rPr>
          <w:t>2</w:t>
        </w:r>
      </w:fldSimple>
      <w:r>
        <w:t xml:space="preserve"> - Présentation logiciel sous forme de couche</w:t>
      </w:r>
    </w:p>
    <w:p w:rsidR="006C3559" w:rsidRDefault="006C3559" w:rsidP="006C3559">
      <w:pPr>
        <w:jc w:val="left"/>
      </w:pPr>
    </w:p>
    <w:p w:rsidR="006C3559" w:rsidRDefault="0044750B" w:rsidP="006C3559">
      <w:r>
        <w:t>Pour assurer</w:t>
      </w:r>
      <w:r w:rsidR="006C3559">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lastRenderedPageBreak/>
        <w:t>aura aussi un module graphique pour la communication avec le contrôleur LCD. Pour finir, un mixeur sonore est utilisé afin de pouvoir jouer le son d’arrière plan et les sons d’avant plan en même temps.</w:t>
      </w:r>
    </w:p>
    <w:p w:rsidR="006C3559" w:rsidRDefault="006C3559" w:rsidP="006C3559">
      <w:r>
        <w:t xml:space="preserve"> </w:t>
      </w:r>
    </w:p>
    <w:p w:rsidR="006C3559" w:rsidRDefault="006C3559" w:rsidP="006C3559">
      <w:pPr>
        <w:pStyle w:val="Titre2"/>
      </w:pPr>
      <w:r>
        <w:t>Vue d’ensemble de la couche d’abstraction</w:t>
      </w:r>
    </w:p>
    <w:p w:rsidR="006C3559" w:rsidRDefault="006C3559" w:rsidP="006C3559">
      <w:r>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Default="006C3559" w:rsidP="006C3559"/>
    <w:p w:rsidR="0044750B" w:rsidRDefault="006C3559" w:rsidP="006C3559">
      <w:r>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t>À la page suivante, vous trouverez</w:t>
      </w:r>
      <w:r>
        <w:t xml:space="preserve"> une représentation sous forme de diagramme de classes de cette couche d’abstraction.</w:t>
      </w:r>
    </w:p>
    <w:p w:rsidR="0044750B" w:rsidRDefault="0044750B" w:rsidP="006C3559">
      <w:pPr>
        <w:sectPr w:rsidR="0044750B" w:rsidSect="0006140F">
          <w:headerReference w:type="first" r:id="rId53"/>
          <w:pgSz w:w="12240" w:h="15840" w:code="1"/>
          <w:pgMar w:top="2160" w:right="1080" w:bottom="1080" w:left="2160" w:header="1080" w:footer="1134" w:gutter="0"/>
          <w:paperSrc w:first="15" w:other="15"/>
          <w:cols w:space="708"/>
          <w:titlePg/>
          <w:docGrid w:linePitch="360"/>
        </w:sectPr>
      </w:pPr>
    </w:p>
    <w:p w:rsidR="00FC4AAA" w:rsidRDefault="00FC4AAA" w:rsidP="00FC4AAA">
      <w:pPr>
        <w:keepNext/>
        <w:jc w:val="center"/>
      </w:pPr>
      <w:r>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54" cstate="print"/>
                    <a:stretch>
                      <a:fillRect/>
                    </a:stretch>
                  </pic:blipFill>
                  <pic:spPr>
                    <a:xfrm>
                      <a:off x="0" y="0"/>
                      <a:ext cx="8001000" cy="4878705"/>
                    </a:xfrm>
                    <a:prstGeom prst="rect">
                      <a:avLst/>
                    </a:prstGeom>
                  </pic:spPr>
                </pic:pic>
              </a:graphicData>
            </a:graphic>
          </wp:inline>
        </w:drawing>
      </w:r>
    </w:p>
    <w:p w:rsidR="006C3559" w:rsidRDefault="00FC4AAA" w:rsidP="00FC4AAA">
      <w:pPr>
        <w:pStyle w:val="Lgende"/>
        <w:jc w:val="center"/>
      </w:pPr>
      <w:r>
        <w:t xml:space="preserve">Figure </w:t>
      </w:r>
      <w:fldSimple w:instr=" SEQ Figure \* ARABIC ">
        <w:r w:rsidR="00B777C2">
          <w:rPr>
            <w:noProof/>
          </w:rPr>
          <w:t>3</w:t>
        </w:r>
      </w:fldSimple>
      <w:r>
        <w:t xml:space="preserve"> - Diagramme de classes de la couche d'abstraction</w:t>
      </w:r>
    </w:p>
    <w:p w:rsidR="0044750B" w:rsidRDefault="0044750B" w:rsidP="00FC4AAA">
      <w:pPr>
        <w:jc w:val="center"/>
        <w:sectPr w:rsidR="0044750B" w:rsidSect="0044750B">
          <w:pgSz w:w="15840" w:h="12240" w:orient="landscape" w:code="1"/>
          <w:pgMar w:top="2160" w:right="2160" w:bottom="1080" w:left="1080" w:header="1080" w:footer="1134" w:gutter="0"/>
          <w:paperSrc w:first="15" w:other="15"/>
          <w:cols w:space="708"/>
          <w:titlePg/>
          <w:docGrid w:linePitch="360"/>
        </w:sectPr>
      </w:pPr>
    </w:p>
    <w:p w:rsidR="0044750B" w:rsidRDefault="008342D2" w:rsidP="006C3559">
      <w:r>
        <w:lastRenderedPageBreak/>
        <w:t>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périphérique du microcontrôleur. En effet, il ne peut y avoir qu’une seul instance de la classe Timer pour le timer 0, une seul</w:t>
      </w:r>
      <w:r w:rsidR="0048033B">
        <w:t>e</w:t>
      </w:r>
      <w:r>
        <w:t xml:space="preserve"> pour le timer 1, idem pour tous les périphériques. Il faut donc une classe pour répertoriez ces instance et c’est ce que fait LPC2478.</w:t>
      </w:r>
    </w:p>
    <w:p w:rsidR="008342D2" w:rsidRDefault="008342D2" w:rsidP="006C3559"/>
    <w:p w:rsidR="008342D2" w:rsidRDefault="008342D2" w:rsidP="006C3559">
      <w:r>
        <w:t>Voici un</w:t>
      </w:r>
      <w:r w:rsidR="0048033B">
        <w:t xml:space="preserve"> exemple pour mettre tout ç</w:t>
      </w:r>
      <w:r>
        <w:t>a en perspective.</w:t>
      </w:r>
    </w:p>
    <w:p w:rsidR="008342D2" w:rsidRDefault="008342D2" w:rsidP="006C3559"/>
    <w:p w:rsidR="008342D2" w:rsidRPr="00AC51DF"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AC51DF">
        <w:rPr>
          <w:rStyle w:val="CodeHTML"/>
          <w:color w:val="000000"/>
          <w:lang w:val="en-US"/>
        </w:rPr>
        <w:t>Gpio *gpio1 = LPC2478::getGpio1();</w:t>
      </w:r>
      <w:r w:rsidRPr="00AC51DF">
        <w:rPr>
          <w:color w:val="000000"/>
          <w:lang w:val="en-US"/>
        </w:rPr>
        <w:br/>
      </w:r>
      <w:r w:rsidRPr="00AC51DF">
        <w:rPr>
          <w:color w:val="000000"/>
          <w:lang w:val="en-US"/>
        </w:rPr>
        <w:br/>
      </w:r>
      <w:r w:rsidRPr="00AC51DF">
        <w:rPr>
          <w:rStyle w:val="CodeHTML"/>
          <w:color w:val="000000"/>
          <w:lang w:val="en-US"/>
        </w:rPr>
        <w:t>// Set default port behavior</w:t>
      </w:r>
      <w:r w:rsidRPr="00AC51DF">
        <w:rPr>
          <w:color w:val="000000"/>
          <w:lang w:val="en-US"/>
        </w:rPr>
        <w:br/>
      </w:r>
      <w:r w:rsidRPr="00AC51DF">
        <w:rPr>
          <w:rStyle w:val="CodeHTML"/>
          <w:color w:val="000000"/>
          <w:lang w:val="en-US"/>
        </w:rPr>
        <w:t>GpioConfiguration portConfig(</w:t>
      </w:r>
      <w:r w:rsidR="0048033B" w:rsidRPr="00AC51DF">
        <w:rPr>
          <w:rStyle w:val="CodeHTML"/>
          <w:color w:val="000000"/>
          <w:lang w:val="en-US"/>
        </w:rPr>
        <w:t xml:space="preserve">32, </w:t>
      </w:r>
      <w:r w:rsidRPr="00AC51DF">
        <w:rPr>
          <w:rStyle w:val="CodeHTML"/>
          <w:color w:val="000000"/>
          <w:lang w:val="en-US"/>
        </w:rPr>
        <w:t>Gpio::INPUT);</w:t>
      </w:r>
      <w:r w:rsidRPr="00AC51DF">
        <w:rPr>
          <w:color w:val="000000"/>
          <w:lang w:val="en-US"/>
        </w:rPr>
        <w:br/>
      </w:r>
      <w:r w:rsidRPr="00AC51DF">
        <w:rPr>
          <w:rStyle w:val="CodeHTML"/>
          <w:color w:val="000000"/>
          <w:lang w:val="en-US"/>
        </w:rPr>
        <w:t>gpio1-&gt;configure(portConfig);</w:t>
      </w:r>
      <w:r w:rsidRPr="00AC51DF">
        <w:rPr>
          <w:color w:val="000000"/>
          <w:lang w:val="en-US"/>
        </w:rPr>
        <w:br/>
      </w:r>
      <w:r w:rsidRPr="00AC51DF">
        <w:rPr>
          <w:color w:val="000000"/>
          <w:lang w:val="en-US"/>
        </w:rPr>
        <w:br/>
      </w:r>
      <w:r w:rsidRPr="00AC51DF">
        <w:rPr>
          <w:rStyle w:val="CodeHTML"/>
          <w:color w:val="000000"/>
          <w:lang w:val="en-US"/>
        </w:rPr>
        <w:t>// Configure blinking led</w:t>
      </w:r>
      <w:r w:rsidRPr="00AC51DF">
        <w:rPr>
          <w:color w:val="000000"/>
          <w:lang w:val="en-US"/>
        </w:rPr>
        <w:br/>
      </w:r>
      <w:r w:rsidRPr="00AC51DF">
        <w:rPr>
          <w:rStyle w:val="CodeHTML"/>
          <w:color w:val="000000"/>
          <w:lang w:val="en-US"/>
        </w:rPr>
        <w:t>GpioPinConfiguration ledPinConfig;</w:t>
      </w:r>
      <w:r w:rsidRPr="00AC51DF">
        <w:rPr>
          <w:color w:val="000000"/>
          <w:lang w:val="en-US"/>
        </w:rPr>
        <w:br/>
      </w:r>
      <w:r w:rsidRPr="00AC51DF">
        <w:rPr>
          <w:rStyle w:val="CodeHTML"/>
          <w:color w:val="000000"/>
          <w:lang w:val="en-US"/>
        </w:rPr>
        <w:t>ledPinConfig.pin = Gpio::OUTPUT;</w:t>
      </w:r>
      <w:r w:rsidRPr="00AC51DF">
        <w:rPr>
          <w:color w:val="000000"/>
          <w:lang w:val="en-US"/>
        </w:rPr>
        <w:br/>
      </w:r>
      <w:r w:rsidRPr="00AC51DF">
        <w:rPr>
          <w:rStyle w:val="CodeHTML"/>
          <w:color w:val="000000"/>
          <w:lang w:val="en-US"/>
        </w:rPr>
        <w:t>gpio1-&gt;getPin(12)-&gt;configure(ledPinConfig);</w:t>
      </w:r>
      <w:r w:rsidRPr="00AC51DF">
        <w:rPr>
          <w:color w:val="000000"/>
          <w:lang w:val="en-US"/>
        </w:rPr>
        <w:br/>
      </w:r>
      <w:r w:rsidRPr="00AC51DF">
        <w:rPr>
          <w:color w:val="000000"/>
          <w:lang w:val="en-US"/>
        </w:rPr>
        <w:br/>
      </w:r>
      <w:r w:rsidRPr="00AC51DF">
        <w:rPr>
          <w:rStyle w:val="CodeHTML"/>
          <w:color w:val="000000"/>
          <w:lang w:val="en-US"/>
        </w:rPr>
        <w:t>GpioPin *led = gpio1-&gt;getPin(12);</w:t>
      </w:r>
      <w:r w:rsidRPr="00AC51DF">
        <w:rPr>
          <w:color w:val="000000"/>
          <w:lang w:val="en-US"/>
        </w:rPr>
        <w:br/>
      </w:r>
      <w:r w:rsidRPr="00AC51DF">
        <w:rPr>
          <w:color w:val="000000"/>
          <w:lang w:val="en-US"/>
        </w:rPr>
        <w:br/>
      </w:r>
      <w:r w:rsidRPr="00AC51DF">
        <w:rPr>
          <w:rStyle w:val="CodeHTML"/>
          <w:color w:val="000000"/>
          <w:lang w:val="en-US"/>
        </w:rPr>
        <w:t>// Blink led</w:t>
      </w:r>
      <w:r w:rsidRPr="00AC51DF">
        <w:rPr>
          <w:color w:val="000000"/>
          <w:lang w:val="en-US"/>
        </w:rPr>
        <w:br/>
      </w:r>
      <w:r w:rsidRPr="00AC51DF">
        <w:rPr>
          <w:rStyle w:val="CodeHTML"/>
          <w:color w:val="000000"/>
          <w:lang w:val="en-US"/>
        </w:rPr>
        <w:t>while(1) {</w:t>
      </w:r>
      <w:r w:rsidRPr="00AC51DF">
        <w:rPr>
          <w:color w:val="000000"/>
          <w:lang w:val="en-US"/>
        </w:rPr>
        <w:br/>
      </w:r>
      <w:r w:rsidRPr="00AC51DF">
        <w:rPr>
          <w:rStyle w:val="CodeHTML"/>
          <w:color w:val="000000"/>
          <w:lang w:val="en-US"/>
        </w:rPr>
        <w:t xml:space="preserve">    led-&gt;setHigh(); // On</w:t>
      </w:r>
      <w:r w:rsidRPr="00AC51DF">
        <w:rPr>
          <w:color w:val="000000"/>
          <w:lang w:val="en-US"/>
        </w:rPr>
        <w:br/>
      </w:r>
      <w:r w:rsidRPr="00AC51DF">
        <w:rPr>
          <w:rStyle w:val="CodeHTML"/>
          <w:color w:val="000000"/>
          <w:lang w:val="en-US"/>
        </w:rPr>
        <w:t xml:space="preserve">    for(uint32_t i=0; i&lt;100000; i++);</w:t>
      </w:r>
      <w:r w:rsidRPr="00AC51DF">
        <w:rPr>
          <w:color w:val="000000"/>
          <w:lang w:val="en-US"/>
        </w:rPr>
        <w:br/>
      </w:r>
      <w:r w:rsidRPr="00AC51DF">
        <w:rPr>
          <w:rStyle w:val="CodeHTML"/>
          <w:color w:val="000000"/>
          <w:lang w:val="en-US"/>
        </w:rPr>
        <w:t xml:space="preserve">    led-&gt;setLow(); // Off</w:t>
      </w:r>
      <w:r w:rsidRPr="00AC51DF">
        <w:rPr>
          <w:color w:val="000000"/>
          <w:lang w:val="en-US"/>
        </w:rPr>
        <w:br/>
      </w:r>
      <w:r w:rsidRPr="00AC51DF">
        <w:rPr>
          <w:rStyle w:val="CodeHTML"/>
          <w:color w:val="000000"/>
          <w:lang w:val="en-US"/>
        </w:rPr>
        <w:t xml:space="preserve">    for(uint32_t i=0; i&lt;100000; i++);</w:t>
      </w:r>
      <w:r w:rsidRPr="00AC51DF">
        <w:rPr>
          <w:color w:val="000000"/>
          <w:lang w:val="en-US"/>
        </w:rPr>
        <w:br/>
      </w:r>
      <w:r w:rsidRPr="00AC51DF">
        <w:rPr>
          <w:rStyle w:val="CodeHTML"/>
          <w:color w:val="000000"/>
          <w:lang w:val="en-US"/>
        </w:rPr>
        <w:t>}</w:t>
      </w:r>
    </w:p>
    <w:p w:rsidR="006C3559" w:rsidRPr="00AC51DF" w:rsidRDefault="006C3559" w:rsidP="00564555">
      <w:pPr>
        <w:rPr>
          <w:lang w:val="en-US"/>
        </w:rPr>
      </w:pPr>
    </w:p>
    <w:p w:rsidR="0048033B" w:rsidRDefault="0048033B" w:rsidP="00564555">
      <w:r>
        <w:t>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une pointer vers l’instance d’une des broches de ce port et c’est ce que nous faisons dans la seconde section de l’exemple. Nous configurons cette broche en sortie</w:t>
      </w:r>
      <w:r w:rsidR="00A71D7C">
        <w:t xml:space="preserve">. Ensuite, nous </w:t>
      </w:r>
      <w:r w:rsidR="00A71D7C">
        <w:lastRenderedPageBreak/>
        <w:t xml:space="preserve">pouvons utiliser instance pour allumer ou éteindre la LED en appelant la fonction </w:t>
      </w:r>
      <w:r w:rsidR="00A71D7C" w:rsidRPr="00A71D7C">
        <w:rPr>
          <w:rFonts w:ascii="Courier New" w:hAnsi="Courier New" w:cs="Courier New"/>
          <w:sz w:val="20"/>
          <w:szCs w:val="20"/>
        </w:rPr>
        <w:t>setHigh()</w:t>
      </w:r>
      <w:r w:rsidR="00A71D7C">
        <w:t xml:space="preserve"> et </w:t>
      </w:r>
      <w:r w:rsidR="00A71D7C" w:rsidRPr="00A71D7C">
        <w:rPr>
          <w:rFonts w:ascii="Courier New" w:hAnsi="Courier New" w:cs="Courier New"/>
          <w:sz w:val="20"/>
          <w:szCs w:val="20"/>
        </w:rPr>
        <w:t>setLow()</w:t>
      </w:r>
      <w:r w:rsidR="00A71D7C">
        <w:t xml:space="preserve"> de le classe.</w:t>
      </w:r>
    </w:p>
    <w:p w:rsidR="00A71D7C" w:rsidRDefault="00A71D7C" w:rsidP="00564555"/>
    <w:p w:rsidR="00A71D7C" w:rsidRDefault="00A71D7C" w:rsidP="00564555">
      <w:r>
        <w:t xml:space="preserve">Remarquez qu’en aucun cas nous avons configuré de registre. Cette tâche est assurée par la classe correspondant au périphérique. C’est ce genre de fonctionnement que nous allons avoir dans la totalité du code. </w:t>
      </w:r>
    </w:p>
    <w:p w:rsidR="0048033B" w:rsidRDefault="0048033B" w:rsidP="00564555"/>
    <w:p w:rsidR="0048033B" w:rsidRDefault="00BD20FD" w:rsidP="00BD20FD">
      <w:pPr>
        <w:pStyle w:val="Titre2"/>
      </w:pPr>
      <w:r>
        <w:t>Les classes d’aide</w:t>
      </w:r>
    </w:p>
    <w:p w:rsidR="00BD20FD" w:rsidRDefault="00BD20FD" w:rsidP="00BD20FD">
      <w:r>
        <w:t xml:space="preserve">Comme nous avons vue dans la section précédant, la couche d’abstraction est très pratique pour retirer la complexité du bas niveau du reste du code. Par contre, les classes de la couche d’abstraction offre toujours des fonctionnalités de très bas niveau. Dans certains cas ceci nous convient comme dans l’exemple de la LED. Cependant que </w:t>
      </w:r>
      <w:r w:rsidR="00B909DB">
        <w:t>faisons-nous</w:t>
      </w:r>
      <w:r>
        <w:t xml:space="preserve"> si nous voulons afficher du texte à l’écran ou si nous voulons faire jouer un son? La classe LCDControllerDriver et DAC sont très loin de répondre à ces problèmes. Nous avons donc besoin de classes que nous </w:t>
      </w:r>
      <w:r w:rsidR="002377FE">
        <w:t>appellerons</w:t>
      </w:r>
      <w:r>
        <w:t xml:space="preserve"> des classes d’aide de l’anglais « helper class ». Ces classes n’offre aucune fonctionnalité précise autre que de simplifier un problème rencontré couramment. </w:t>
      </w:r>
      <w:r w:rsidR="002377FE">
        <w:t>Dans les sous sections suivantes nous allons voir l’architecture de deux modules de classe d’aide répondant aux problème d’affichage de texte à l’écran et génération de son.</w:t>
      </w:r>
    </w:p>
    <w:p w:rsidR="002377FE" w:rsidRDefault="002377FE" w:rsidP="00BD20FD"/>
    <w:p w:rsidR="002377FE" w:rsidRDefault="002377FE" w:rsidP="002377FE">
      <w:pPr>
        <w:pStyle w:val="Titre3"/>
      </w:pPr>
      <w:r>
        <w:t>Utilisation de l’écran comme console</w:t>
      </w:r>
    </w:p>
    <w:p w:rsidR="002377FE" w:rsidRDefault="002377FE" w:rsidP="002377FE">
      <w:r>
        <w:t xml:space="preserve">Dans la couche d’abstraction nous avons une classe LCDControllerDriver qui ne fait rien d’autre qu’initialiser l’écran, permettre de changer la couleur du fond d’écran et d’autre </w:t>
      </w:r>
      <w:r w:rsidR="006E295C">
        <w:t>fonction</w:t>
      </w:r>
      <w:r>
        <w:t xml:space="preserve"> de ce type. À partir de la, il serait intéressant d’avoir des </w:t>
      </w:r>
      <w:r w:rsidR="001E43A5">
        <w:t>fonctionnalités</w:t>
      </w:r>
      <w:r>
        <w:t xml:space="preserve"> d’affichage d’image et de texte. Pour avoir une meilleure idée de l’architecture de cette section, commençons par regarder le diagramme de classe.</w:t>
      </w:r>
    </w:p>
    <w:p w:rsidR="00FF1E11" w:rsidRDefault="00FF1E11" w:rsidP="00FF1E11">
      <w:pPr>
        <w:keepNext/>
        <w:jc w:val="center"/>
      </w:pPr>
      <w:r>
        <w:rPr>
          <w:noProof/>
          <w:lang w:eastAsia="fr-CA"/>
        </w:rPr>
        <w:lastRenderedPageBreak/>
        <w:drawing>
          <wp:inline distT="0" distB="0" distL="0" distR="0">
            <wp:extent cx="5715000" cy="3429000"/>
            <wp:effectExtent l="19050" t="0" r="0" b="0"/>
            <wp:docPr id="10"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55" cstate="print"/>
                    <a:stretch>
                      <a:fillRect/>
                    </a:stretch>
                  </pic:blipFill>
                  <pic:spPr>
                    <a:xfrm>
                      <a:off x="0" y="0"/>
                      <a:ext cx="5715000" cy="3429000"/>
                    </a:xfrm>
                    <a:prstGeom prst="rect">
                      <a:avLst/>
                    </a:prstGeom>
                  </pic:spPr>
                </pic:pic>
              </a:graphicData>
            </a:graphic>
          </wp:inline>
        </w:drawing>
      </w:r>
    </w:p>
    <w:p w:rsidR="002377FE" w:rsidRPr="002377FE" w:rsidRDefault="00FF1E11" w:rsidP="00FF1E11">
      <w:pPr>
        <w:pStyle w:val="Lgende"/>
        <w:jc w:val="center"/>
      </w:pPr>
      <w:r>
        <w:t xml:space="preserve">Figure </w:t>
      </w:r>
      <w:fldSimple w:instr=" SEQ Figure \* ARABIC ">
        <w:r w:rsidR="00B777C2">
          <w:rPr>
            <w:noProof/>
          </w:rPr>
          <w:t>4</w:t>
        </w:r>
      </w:fldSimple>
      <w:r>
        <w:t xml:space="preserve"> - Classes d'aide à l'affichage</w:t>
      </w:r>
    </w:p>
    <w:p w:rsidR="00BD20FD" w:rsidRDefault="00BD20FD" w:rsidP="00564555"/>
    <w:p w:rsidR="00A80357" w:rsidRDefault="00A80357" w:rsidP="00564555">
      <w:r>
        <w:t xml:space="preserve">La classe qui fait le plus grand travail est la classe DisplayHelper. Cette classe offre la possibilité d’afficher une image ou du texte peut importe l’endroit à l’écran. Une fois cette tâche réglé, il serait intéressant de pouvoir utiliser l’écran comme une console. Par la nous voulons dire afficher des lignes de textes les unes en dessous des autres et faire </w:t>
      </w:r>
      <w:r w:rsidR="006E295C">
        <w:t>défiler</w:t>
      </w:r>
      <w:r>
        <w:t xml:space="preserve"> le texte quand nous avons atteint la bas de l’écran. Cette tâche n’est pas </w:t>
      </w:r>
      <w:r w:rsidR="006E295C">
        <w:t>triviale</w:t>
      </w:r>
      <w:r>
        <w:t xml:space="preserve"> car l’écran n’est pas normalement divisé en ligne de texte. Souvenons nous que la classe DisplayHelper affiche le texte peu importe l’endroit dans l’écran. Le but ici est de ne pas afficher de texte </w:t>
      </w:r>
      <w:r w:rsidR="006E295C">
        <w:t xml:space="preserve">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 position. Pour </w:t>
      </w:r>
      <w:r w:rsidR="00E41918">
        <w:t>régler</w:t>
      </w:r>
      <w:r w:rsidR="006E295C">
        <w:t xml:space="preserve"> ce problème nous utilisons la classe Debug qui offre une fonction statique pouvant être appelé de n’importe où dans le code. Cette classe s’occupe de n’utiliser qu’une seul instance de la classe Console.</w:t>
      </w:r>
    </w:p>
    <w:p w:rsidR="006E295C" w:rsidRDefault="006E295C" w:rsidP="00564555"/>
    <w:p w:rsidR="006E295C" w:rsidRDefault="006E295C" w:rsidP="006E295C">
      <w:pPr>
        <w:pStyle w:val="Titre3"/>
      </w:pPr>
      <w:r>
        <w:lastRenderedPageBreak/>
        <w:t>Gestion du son</w:t>
      </w:r>
    </w:p>
    <w:p w:rsidR="006E295C" w:rsidRDefault="00BE2D5F" w:rsidP="006E295C">
      <w:r>
        <w:t>Un autre problème se pose pour la gestion des effets sonores.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BE2D5F" w:rsidRDefault="00BE2D5F" w:rsidP="006E295C"/>
    <w:p w:rsidR="00B777C2" w:rsidRDefault="00B777C2" w:rsidP="00B777C2">
      <w:pPr>
        <w:keepNext/>
        <w:jc w:val="center"/>
      </w:pPr>
      <w:r>
        <w:rPr>
          <w:noProof/>
          <w:lang w:eastAsia="fr-CA"/>
        </w:rPr>
        <w:drawing>
          <wp:inline distT="0" distB="0" distL="0" distR="0">
            <wp:extent cx="2714625" cy="2143125"/>
            <wp:effectExtent l="19050" t="0" r="9525" b="0"/>
            <wp:docPr id="11"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56" cstate="print"/>
                    <a:stretch>
                      <a:fillRect/>
                    </a:stretch>
                  </pic:blipFill>
                  <pic:spPr>
                    <a:xfrm>
                      <a:off x="0" y="0"/>
                      <a:ext cx="2714625" cy="2143125"/>
                    </a:xfrm>
                    <a:prstGeom prst="rect">
                      <a:avLst/>
                    </a:prstGeom>
                  </pic:spPr>
                </pic:pic>
              </a:graphicData>
            </a:graphic>
          </wp:inline>
        </w:drawing>
      </w:r>
    </w:p>
    <w:p w:rsidR="00BE2D5F" w:rsidRDefault="00B777C2" w:rsidP="00B777C2">
      <w:pPr>
        <w:pStyle w:val="Lgende"/>
        <w:jc w:val="center"/>
      </w:pPr>
      <w:r>
        <w:t xml:space="preserve">Figure </w:t>
      </w:r>
      <w:fldSimple w:instr=" SEQ Figure \* ARABIC ">
        <w:r>
          <w:rPr>
            <w:noProof/>
          </w:rPr>
          <w:t>5</w:t>
        </w:r>
      </w:fldSimple>
      <w:r>
        <w:t xml:space="preserve"> - Classe d'aide au son</w:t>
      </w:r>
    </w:p>
    <w:p w:rsidR="00B777C2" w:rsidRDefault="00B777C2" w:rsidP="00B777C2"/>
    <w:p w:rsidR="00B777C2" w:rsidRDefault="00B777C2" w:rsidP="00B777C2">
      <w:r>
        <w:t xml:space="preserve">Comme nous le voyons cette section est plus simple que la précédente. La classe offre principalement une fonction de génération de son synchrone et asynchrone. Les deux type de génération utilise la classe DAC comme sortie. Par contre, la version asynchrone utilise aussi </w:t>
      </w:r>
      <w:r w:rsidR="00CA7323">
        <w:t>les interruptions</w:t>
      </w:r>
      <w:r>
        <w:t xml:space="preserve"> d’un timer. La version asynchrone offre aussi la possibilité de jouer plusieurs sons en même temps. C’est ce que nous appelons mixeur sonore.</w:t>
      </w:r>
      <w:r w:rsidR="009D2526">
        <w:t xml:space="preserve"> L’implémentation est faire en faisant une simple addition des signaux sonores. Cette façon de faire oblige une diminution du volume de chacun des sons. Nous ne pouvons donc jouer qu’un nombre prédéterminé de sons en même temps. Pour le moment la limite est de 2 ce qui permet de jouer un son d’arrière plan et un d’avant plan. Par contre cette limite </w:t>
      </w:r>
      <w:r w:rsidR="008B4BB5">
        <w:t>peut</w:t>
      </w:r>
      <w:r w:rsidR="009D2526">
        <w:t xml:space="preserve"> être facilement </w:t>
      </w:r>
      <w:r w:rsidR="008B4BB5">
        <w:t>modifiée</w:t>
      </w:r>
      <w:r w:rsidR="009D2526">
        <w:t>. Cependant, pour des raisons d’optimisation, le nombre de son doit être une puissance de 2.</w:t>
      </w:r>
    </w:p>
    <w:p w:rsidR="005330C3" w:rsidRDefault="005330C3" w:rsidP="00B777C2"/>
    <w:p w:rsidR="00BD20FD" w:rsidRDefault="00BD20FD" w:rsidP="00564555"/>
    <w:p w:rsidR="00A80357" w:rsidRPr="009C26A1" w:rsidRDefault="00A80357" w:rsidP="00564555">
      <w:pPr>
        <w:sectPr w:rsidR="00A80357" w:rsidRPr="009C26A1" w:rsidSect="0006140F">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9" w:name="_Toc185065398"/>
      <w:r w:rsidR="008E4895">
        <w:t>réalisation</w:t>
      </w:r>
      <w:bookmarkEnd w:id="19"/>
      <w:r w:rsidR="008E4895">
        <w:t xml:space="preserve"> matériel</w:t>
      </w:r>
    </w:p>
    <w:p w:rsidR="00BB19D5" w:rsidRPr="009C26A1" w:rsidRDefault="00BB19D5" w:rsidP="007C3178">
      <w:pPr>
        <w:pStyle w:val="Titre2"/>
      </w:pPr>
      <w:bookmarkStart w:id="20" w:name="_Toc185065399"/>
      <w:r w:rsidRPr="009C26A1">
        <w:t>&lt;</w:t>
      </w:r>
      <w:r w:rsidR="00BB0840" w:rsidRPr="009C26A1">
        <w:t>T</w:t>
      </w:r>
      <w:r w:rsidRPr="009C26A1">
        <w:t>itre&gt;</w:t>
      </w:r>
      <w:bookmarkEnd w:id="20"/>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0"/>
      <w:r w:rsidR="008E4895">
        <w:t>Réalisation logiciel</w:t>
      </w:r>
      <w:bookmarkEnd w:id="21"/>
    </w:p>
    <w:p w:rsidR="00BB69F2" w:rsidRPr="009C26A1" w:rsidRDefault="00BB69F2" w:rsidP="007C3178">
      <w:pPr>
        <w:pStyle w:val="Titre2"/>
      </w:pPr>
      <w:bookmarkStart w:id="22" w:name="_Toc185065401"/>
      <w:r w:rsidRPr="009C26A1">
        <w:t>&lt;Titre&gt;</w:t>
      </w:r>
      <w:bookmarkEnd w:id="22"/>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3" w:name="_Toc185065402"/>
      <w:r w:rsidR="00BB69F2" w:rsidRPr="009C26A1">
        <w:t>&lt;</w:t>
      </w:r>
      <w:r w:rsidR="00A860A5" w:rsidRPr="009C26A1">
        <w:t>t</w:t>
      </w:r>
      <w:r w:rsidR="002B600F" w:rsidRPr="009C26A1">
        <w:t>itre</w:t>
      </w:r>
      <w:r w:rsidR="00BB69F2" w:rsidRPr="009C26A1">
        <w:t>&gt;</w:t>
      </w:r>
      <w:bookmarkEnd w:id="23"/>
    </w:p>
    <w:p w:rsidR="00BB69F2" w:rsidRPr="009C26A1" w:rsidRDefault="00BB69F2" w:rsidP="007C3178">
      <w:pPr>
        <w:pStyle w:val="Titre2"/>
      </w:pPr>
      <w:bookmarkStart w:id="24" w:name="_Toc185065403"/>
      <w:r w:rsidRPr="009C26A1">
        <w:t>&lt;Titre&gt;</w:t>
      </w:r>
      <w:bookmarkEnd w:id="24"/>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57"/>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5" w:name="_Toc185065404"/>
      <w:r w:rsidR="00BB69F2" w:rsidRPr="009C26A1">
        <w:t>&lt;</w:t>
      </w:r>
      <w:r w:rsidR="002B600F" w:rsidRPr="009C26A1">
        <w:t>titre</w:t>
      </w:r>
      <w:r w:rsidR="00BB69F2" w:rsidRPr="009C26A1">
        <w:t>&gt;</w:t>
      </w:r>
      <w:bookmarkEnd w:id="25"/>
    </w:p>
    <w:p w:rsidR="00BB69F2" w:rsidRPr="009C26A1" w:rsidRDefault="00BB69F2" w:rsidP="007C3178">
      <w:pPr>
        <w:pStyle w:val="Titre2"/>
      </w:pPr>
      <w:bookmarkStart w:id="26" w:name="_Toc185065405"/>
      <w:r w:rsidRPr="009C26A1">
        <w:t>&lt;Titre&gt;</w:t>
      </w:r>
      <w:bookmarkEnd w:id="26"/>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58"/>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7" w:name="_Toc185065406"/>
      <w:r w:rsidRPr="009C26A1">
        <w:t>&lt;</w:t>
      </w:r>
      <w:r w:rsidR="002B600F" w:rsidRPr="009C26A1">
        <w:t>titre</w:t>
      </w:r>
      <w:r w:rsidRPr="009C26A1">
        <w:t>&gt;</w:t>
      </w:r>
      <w:bookmarkEnd w:id="27"/>
    </w:p>
    <w:p w:rsidR="00BB0840" w:rsidRPr="009C26A1" w:rsidRDefault="00BB0840" w:rsidP="007C3178">
      <w:pPr>
        <w:pStyle w:val="Titre2"/>
      </w:pPr>
      <w:bookmarkStart w:id="28" w:name="_Toc185065407"/>
      <w:r w:rsidRPr="009C26A1">
        <w:t>&lt;Titre&gt;</w:t>
      </w:r>
      <w:bookmarkEnd w:id="28"/>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59"/>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9" w:name="_Toc185065408"/>
      <w:r w:rsidR="00735935" w:rsidRPr="009C26A1">
        <w:t>&lt;</w:t>
      </w:r>
      <w:r w:rsidR="002B600F" w:rsidRPr="009C26A1">
        <w:t>titre</w:t>
      </w:r>
      <w:r w:rsidR="00735935" w:rsidRPr="009C26A1">
        <w:t>&gt;</w:t>
      </w:r>
      <w:bookmarkEnd w:id="29"/>
    </w:p>
    <w:p w:rsidR="00735935" w:rsidRPr="009C26A1" w:rsidRDefault="00735935" w:rsidP="007C3178">
      <w:pPr>
        <w:pStyle w:val="Titre2"/>
      </w:pPr>
      <w:bookmarkStart w:id="30" w:name="_Toc185065409"/>
      <w:r w:rsidRPr="009C26A1">
        <w:t>&lt;Titre&gt;</w:t>
      </w:r>
      <w:bookmarkEnd w:id="30"/>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60"/>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31" w:name="_Toc185065410"/>
      <w:r w:rsidRPr="009C26A1">
        <w:lastRenderedPageBreak/>
        <w:t>CONCLUSION</w:t>
      </w:r>
      <w:bookmarkEnd w:id="31"/>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61"/>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32" w:name="_Toc185065411"/>
      <w:r w:rsidRPr="009C26A1">
        <w:lastRenderedPageBreak/>
        <w:t>RECOMMANDATIONS</w:t>
      </w:r>
      <w:r w:rsidR="00491C01" w:rsidRPr="009C26A1">
        <w:t xml:space="preserve"> &lt;S’il y a lieu&gt;</w:t>
      </w:r>
      <w:bookmarkEnd w:id="32"/>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62"/>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33" w:name="_Toc185065412"/>
      <w:r w:rsidR="007B47E0" w:rsidRPr="009C26A1">
        <w:t>&lt;</w:t>
      </w:r>
      <w:r w:rsidR="002B600F" w:rsidRPr="009C26A1">
        <w:t>titre</w:t>
      </w:r>
      <w:r w:rsidR="007B47E0" w:rsidRPr="009C26A1">
        <w:t>&gt;</w:t>
      </w:r>
      <w:bookmarkEnd w:id="33"/>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63"/>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4" w:name="_Toc185065413"/>
      <w:r w:rsidR="007B47E0" w:rsidRPr="009C26A1">
        <w:t>&lt;</w:t>
      </w:r>
      <w:r w:rsidR="002B600F" w:rsidRPr="009C26A1">
        <w:t>titre</w:t>
      </w:r>
      <w:r w:rsidR="007B47E0" w:rsidRPr="009C26A1">
        <w:t>&gt;</w:t>
      </w:r>
      <w:bookmarkEnd w:id="34"/>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5" w:name="_Toc185065414"/>
      <w:r w:rsidR="007B47E0" w:rsidRPr="009C26A1">
        <w:t>&lt;</w:t>
      </w:r>
      <w:r w:rsidR="002B600F" w:rsidRPr="009C26A1">
        <w:t>titre</w:t>
      </w:r>
      <w:r w:rsidR="007B47E0" w:rsidRPr="009C26A1">
        <w:t>&gt;</w:t>
      </w:r>
      <w:bookmarkEnd w:id="35"/>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6" w:name="_Toc185065415"/>
      <w:r w:rsidR="007B47E0" w:rsidRPr="009C26A1">
        <w:t>&lt;</w:t>
      </w:r>
      <w:r w:rsidR="002B600F" w:rsidRPr="009C26A1">
        <w:t>titre</w:t>
      </w:r>
      <w:r w:rsidR="007B47E0" w:rsidRPr="009C26A1">
        <w:t>&gt;</w:t>
      </w:r>
      <w:bookmarkEnd w:id="36"/>
    </w:p>
    <w:p w:rsidR="001E184B" w:rsidRPr="009C26A1" w:rsidRDefault="0008608F" w:rsidP="001E184B">
      <w:pPr>
        <w:sectPr w:rsidR="001E184B" w:rsidRPr="009C26A1" w:rsidSect="0006140F">
          <w:headerReference w:type="default" r:id="rId6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16"/>
      <w:r w:rsidR="007B47E0" w:rsidRPr="009C26A1">
        <w:t>&lt;</w:t>
      </w:r>
      <w:r w:rsidR="002B600F" w:rsidRPr="009C26A1">
        <w:t>titre</w:t>
      </w:r>
      <w:r w:rsidR="007B47E0" w:rsidRPr="009C26A1">
        <w:t>&gt;</w:t>
      </w:r>
      <w:bookmarkEnd w:id="37"/>
    </w:p>
    <w:p w:rsidR="001E184B" w:rsidRPr="009C26A1" w:rsidRDefault="0008608F" w:rsidP="00564555">
      <w:pPr>
        <w:sectPr w:rsidR="001E184B" w:rsidRPr="009C26A1" w:rsidSect="0006140F">
          <w:headerReference w:type="default" r:id="rId65"/>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17"/>
      <w:r w:rsidR="007B47E0" w:rsidRPr="009C26A1">
        <w:t>&lt;</w:t>
      </w:r>
      <w:r w:rsidR="002B600F" w:rsidRPr="009C26A1">
        <w:t>titre</w:t>
      </w:r>
      <w:r w:rsidR="007B47E0" w:rsidRPr="009C26A1">
        <w:t>&gt;</w:t>
      </w:r>
      <w:bookmarkEnd w:id="38"/>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9" w:name="_Toc185065418"/>
      <w:r w:rsidR="007B47E0" w:rsidRPr="009C26A1">
        <w:t>&lt;</w:t>
      </w:r>
      <w:r w:rsidR="002B600F" w:rsidRPr="009C26A1">
        <w:t>titre</w:t>
      </w:r>
      <w:r w:rsidR="007B47E0" w:rsidRPr="009C26A1">
        <w:t>&gt;</w:t>
      </w:r>
      <w:bookmarkEnd w:id="39"/>
    </w:p>
    <w:p w:rsidR="009D4335" w:rsidRPr="009C26A1" w:rsidRDefault="0008608F" w:rsidP="00564555">
      <w:pPr>
        <w:sectPr w:rsidR="009D4335" w:rsidRPr="009C26A1" w:rsidSect="0006140F">
          <w:headerReference w:type="default" r:id="rId66"/>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40" w:name="_Toc185065419"/>
      <w:r w:rsidR="007B47E0" w:rsidRPr="009C26A1">
        <w:t>&lt;</w:t>
      </w:r>
      <w:r w:rsidR="002B600F" w:rsidRPr="009C26A1">
        <w:t>titre</w:t>
      </w:r>
      <w:r w:rsidR="007B47E0" w:rsidRPr="009C26A1">
        <w:t>&gt;</w:t>
      </w:r>
      <w:bookmarkEnd w:id="40"/>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41" w:name="_Toc185065420"/>
      <w:r w:rsidR="007B47E0" w:rsidRPr="009C26A1">
        <w:t>&lt;</w:t>
      </w:r>
      <w:r w:rsidR="002B600F" w:rsidRPr="009C26A1">
        <w:t>titre</w:t>
      </w:r>
      <w:r w:rsidR="007B47E0" w:rsidRPr="009C26A1">
        <w:t>&gt;</w:t>
      </w:r>
      <w:bookmarkEnd w:id="41"/>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42" w:name="_Toc185065421"/>
      <w:r w:rsidR="009D4335" w:rsidRPr="009C26A1">
        <w:t>&lt;</w:t>
      </w:r>
      <w:r w:rsidR="002B600F" w:rsidRPr="009C26A1">
        <w:t>titre</w:t>
      </w:r>
      <w:r w:rsidR="009D4335" w:rsidRPr="009C26A1">
        <w:t>&gt;</w:t>
      </w:r>
      <w:bookmarkEnd w:id="42"/>
    </w:p>
    <w:p w:rsidR="009845E2" w:rsidRPr="009C26A1" w:rsidRDefault="0008608F" w:rsidP="00A30B14">
      <w:pPr>
        <w:sectPr w:rsidR="009845E2" w:rsidRPr="009C26A1" w:rsidSect="0006140F">
          <w:headerReference w:type="default" r:id="rId67"/>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43" w:name="_Toc185065422"/>
      <w:r w:rsidRPr="009C26A1">
        <w:lastRenderedPageBreak/>
        <w:t>APPENDICES</w:t>
      </w:r>
      <w:r w:rsidR="00491C01" w:rsidRPr="009C26A1">
        <w:t xml:space="preserve"> &lt;S’il y a lieu&gt;</w:t>
      </w:r>
      <w:bookmarkEnd w:id="43"/>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4" w:name="_Toc185065423"/>
      <w:r w:rsidRPr="009C26A1">
        <w:lastRenderedPageBreak/>
        <w:t>LISTE DE RÉFÉRENCES</w:t>
      </w:r>
      <w:bookmarkEnd w:id="44"/>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5" w:name="_Toc185065424"/>
      <w:r w:rsidRPr="009C26A1">
        <w:lastRenderedPageBreak/>
        <w:t>BIBLIOGRAPHIE</w:t>
      </w:r>
      <w:bookmarkEnd w:id="45"/>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68"/>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49E0" w:rsidRDefault="008849E0">
      <w:r>
        <w:separator/>
      </w:r>
    </w:p>
  </w:endnote>
  <w:endnote w:type="continuationSeparator" w:id="0">
    <w:p w:rsidR="008849E0" w:rsidRDefault="008849E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49E0" w:rsidRPr="00062706" w:rsidRDefault="008849E0" w:rsidP="00000187">
      <w:pPr>
        <w:pStyle w:val="En-tte"/>
        <w:jc w:val="right"/>
      </w:pPr>
    </w:p>
    <w:p w:rsidR="008849E0" w:rsidRDefault="008849E0">
      <w:pPr>
        <w:pStyle w:val="En-tte"/>
      </w:pPr>
    </w:p>
    <w:p w:rsidR="008849E0" w:rsidRDefault="008849E0"/>
    <w:p w:rsidR="008849E0" w:rsidRDefault="008849E0">
      <w:r>
        <w:separator/>
      </w:r>
    </w:p>
  </w:footnote>
  <w:footnote w:type="continuationSeparator" w:id="0">
    <w:p w:rsidR="008849E0" w:rsidRDefault="008849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C5C5D" w:rsidP="00772BDF">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DC4822">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BC5C5D" w:rsidP="00104756">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30018">
      <w:rPr>
        <w:rStyle w:val="Numrodepage"/>
        <w:noProof/>
      </w:rPr>
      <w:t>28</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D0B69" w:rsidRDefault="009E71D5"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C5C5D" w:rsidP="001A71FD">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C5C5D"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4751A" w:rsidRDefault="00BC5C5D" w:rsidP="00104756">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C5C5D"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BC5C5D"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C5C5D" w:rsidP="001A71FD">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C5C5D"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00187" w:rsidRDefault="00BC5C5D" w:rsidP="003C4043">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30AC3" w:rsidRDefault="009E71D5"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BC5C5D"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ED56BC" w:rsidRDefault="00BC5C5D"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1A71FD" w:rsidRDefault="00BC5C5D" w:rsidP="001E3185">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062706" w:rsidRDefault="00BC5C5D" w:rsidP="00000187">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BC5C5D" w:rsidP="00D92E4C">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F83F14" w:rsidRDefault="00BC5C5D" w:rsidP="00D92E4C">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9E71D5">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D92E4C" w:rsidRDefault="00BC5C5D" w:rsidP="006A7830">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DC4822">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927F85" w:rsidRDefault="009E71D5"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3C4A23" w:rsidRDefault="009E71D5"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Pr="00C44E33" w:rsidRDefault="009E71D5"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1D5" w:rsidRDefault="00BC5C5D" w:rsidP="001A71FD">
    <w:pPr>
      <w:pStyle w:val="En-tte"/>
      <w:jc w:val="right"/>
    </w:pPr>
    <w:r>
      <w:rPr>
        <w:rStyle w:val="Numrodepage"/>
      </w:rPr>
      <w:fldChar w:fldCharType="begin"/>
    </w:r>
    <w:r w:rsidR="009E71D5">
      <w:rPr>
        <w:rStyle w:val="Numrodepage"/>
      </w:rPr>
      <w:instrText xml:space="preserve"> PAGE </w:instrText>
    </w:r>
    <w:r>
      <w:rPr>
        <w:rStyle w:val="Numrodepage"/>
      </w:rPr>
      <w:fldChar w:fldCharType="separate"/>
    </w:r>
    <w:r w:rsidR="00DC4822">
      <w:rPr>
        <w:rStyle w:val="Numrodepage"/>
        <w:noProof/>
      </w:rPr>
      <w:t>18</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03B"/>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50B"/>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3559"/>
    <w:rsid w:val="006C62D0"/>
    <w:rsid w:val="006C6640"/>
    <w:rsid w:val="006C7554"/>
    <w:rsid w:val="006D2C84"/>
    <w:rsid w:val="006D3B8D"/>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552F"/>
    <w:rsid w:val="00827641"/>
    <w:rsid w:val="0083066A"/>
    <w:rsid w:val="00833E9E"/>
    <w:rsid w:val="008342D2"/>
    <w:rsid w:val="00836600"/>
    <w:rsid w:val="00837247"/>
    <w:rsid w:val="00840AC7"/>
    <w:rsid w:val="0084465E"/>
    <w:rsid w:val="00851798"/>
    <w:rsid w:val="0085509D"/>
    <w:rsid w:val="00862158"/>
    <w:rsid w:val="00866022"/>
    <w:rsid w:val="00866F2A"/>
    <w:rsid w:val="008701FC"/>
    <w:rsid w:val="00872250"/>
    <w:rsid w:val="00874DF3"/>
    <w:rsid w:val="00880964"/>
    <w:rsid w:val="00882C78"/>
    <w:rsid w:val="008849E0"/>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4108"/>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56CA"/>
    <w:rsid w:val="00A756FC"/>
    <w:rsid w:val="00A7739B"/>
    <w:rsid w:val="00A80357"/>
    <w:rsid w:val="00A860A5"/>
    <w:rsid w:val="00A90DD3"/>
    <w:rsid w:val="00A92C5E"/>
    <w:rsid w:val="00A95211"/>
    <w:rsid w:val="00A958E7"/>
    <w:rsid w:val="00A97C4F"/>
    <w:rsid w:val="00AA1597"/>
    <w:rsid w:val="00AA3337"/>
    <w:rsid w:val="00AA3AE2"/>
    <w:rsid w:val="00AA441A"/>
    <w:rsid w:val="00AA6DD5"/>
    <w:rsid w:val="00AC51DF"/>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777C2"/>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2D5F"/>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95" type="connector" idref="#_x0000_s1163"/>
        <o:r id="V:Rule196" type="connector" idref="#_x0000_s1164"/>
        <o:r id="V:Rule197" type="connector" idref="#_x0000_s1165"/>
        <o:r id="V:Rule198" type="connector" idref="#_x0000_s1166"/>
        <o:r id="V:Rule199" type="connector" idref="#_x0000_s1167"/>
        <o:r id="V:Rule200" type="connector" idref="#_x0000_s1168"/>
        <o:r id="V:Rule201" type="connector" idref="#_x0000_s1169"/>
        <o:r id="V:Rule202" type="connector" idref="#_x0000_s1171"/>
        <o:r id="V:Rule203" type="connector" idref="#_x0000_s1172"/>
        <o:r id="V:Rule204" type="connector" idref="#_x0000_s1173"/>
        <o:r id="V:Rule205" type="connector" idref="#_x0000_s1174"/>
        <o:r id="V:Rule206" type="connector" idref="#_x0000_s1175"/>
        <o:r id="V:Rule207" type="connector" idref="#_x0000_s1176"/>
        <o:r id="V:Rule208" type="connector" idref="#_x0000_s1177"/>
        <o:r id="V:Rule209" type="connector" idref="#_x0000_s1193"/>
        <o:r id="V:Rule210" type="connector" idref="#_x0000_s1194"/>
        <o:r id="V:Rule211" type="connector" idref="#_x0000_s1195"/>
        <o:r id="V:Rule212" type="connector" idref="#_x0000_s1196"/>
        <o:r id="V:Rule213" type="connector" idref="#_x0000_s1197"/>
        <o:r id="V:Rule214" type="connector" idref="#_x0000_s1198"/>
        <o:r id="V:Rule215" type="connector" idref="#_x0000_s1199"/>
        <o:r id="V:Rule216" type="connector" idref="#_x0000_s1200"/>
        <o:r id="V:Rule217" type="connector" idref="#_x0000_s1201"/>
        <o:r id="V:Rule218" type="connector" idref="#_x0000_s1202"/>
        <o:r id="V:Rule219" type="connector" idref="#_x0000_s1203"/>
        <o:r id="V:Rule220" type="connector" idref="#_x0000_s1204"/>
        <o:r id="V:Rule221" type="connector" idref="#_x0000_s1205"/>
        <o:r id="V:Rule222" type="connector" idref="#_x0000_s1206"/>
        <o:r id="V:Rule223" type="connector" idref="#_x0000_s1207"/>
        <o:r id="V:Rule224" type="connector" idref="#_x0000_s1208"/>
        <o:r id="V:Rule225" type="connector" idref="#_x0000_s1209"/>
        <o:r id="V:Rule226" type="connector" idref="#_x0000_s1210"/>
        <o:r id="V:Rule227" type="connector" idref="#_x0000_s1211"/>
        <o:r id="V:Rule228" type="connector" idref="#_x0000_s1212"/>
        <o:r id="V:Rule229" type="connector" idref="#_x0000_s1213"/>
        <o:r id="V:Rule230" type="connector" idref="#_x0000_s1214"/>
        <o:r id="V:Rule231" type="connector" idref="#_x0000_s1215"/>
        <o:r id="V:Rule232" type="connector" idref="#_x0000_s1216"/>
        <o:r id="V:Rule233" type="connector" idref="#_x0000_s1217"/>
        <o:r id="V:Rule234" type="connector" idref="#_x0000_s1218"/>
        <o:r id="V:Rule235" type="connector" idref="#_x0000_s1219"/>
        <o:r id="V:Rule236" type="connector" idref="#_x0000_s1220"/>
        <o:r id="V:Rule237" type="connector" idref="#_x0000_s1221"/>
        <o:r id="V:Rule238" type="connector" idref="#_x0000_s1222"/>
        <o:r id="V:Rule239" type="connector" idref="#_x0000_s1223"/>
        <o:r id="V:Rule240" type="connector" idref="#_x0000_s1224"/>
        <o:r id="V:Rule241" type="connector" idref="#_x0000_s1225"/>
        <o:r id="V:Rule242" type="connector" idref="#_x0000_s1226"/>
        <o:r id="V:Rule243" type="connector" idref="#_x0000_s1227"/>
        <o:r id="V:Rule244" type="connector" idref="#_x0000_s1228"/>
        <o:r id="V:Rule245" type="connector" idref="#_x0000_s1229"/>
        <o:r id="V:Rule246" type="connector" idref="#_x0000_s1230"/>
        <o:r id="V:Rule247" type="connector" idref="#_x0000_s1231"/>
        <o:r id="V:Rule248" type="connector" idref="#_x0000_s1187"/>
        <o:r id="V:Rule249" type="connector" idref="#_x0000_s1188"/>
        <o:r id="V:Rule250" type="connector" idref="#_x0000_s1189"/>
        <o:r id="V:Rule251" type="connector" idref="#_x0000_s1190"/>
        <o:r id="V:Rule252" type="connector" idref="#_x0000_s1191"/>
        <o:r id="V:Rule253" type="connector" idref="#_x0000_s1232"/>
        <o:r id="V:Rule254" type="connector" idref="#_x0000_s1234"/>
        <o:r id="V:Rule255" type="connector" idref="#_x0000_s1235"/>
        <o:r id="V:Rule256" type="connector" idref="#_x0000_s1236"/>
        <o:r id="V:Rule257" type="connector" idref="#_x0000_s1237"/>
        <o:r id="V:Rule258" type="connector" idref="#_x0000_s1238"/>
        <o:r id="V:Rule259" type="connector" idref="#_x0000_s1239"/>
        <o:r id="V:Rule260" type="connector" idref="#_x0000_s1240"/>
        <o:r id="V:Rule261" type="connector" idref="#_x0000_s1241"/>
        <o:r id="V:Rule262" type="connector" idref="#_x0000_s1242"/>
        <o:r id="V:Rule263" type="connector" idref="#_x0000_s1243"/>
        <o:r id="V:Rule264" type="connector" idref="#_x0000_s1244"/>
        <o:r id="V:Rule265" type="connector" idref="#_x0000_s1245"/>
        <o:r id="V:Rule266" type="connector" idref="#_x0000_s1246"/>
        <o:r id="V:Rule267" type="connector" idref="#_x0000_s1247"/>
        <o:r id="V:Rule268" type="connector" idref="#_x0000_s1248"/>
        <o:r id="V:Rule269" type="connector" idref="#_x0000_s1249"/>
        <o:r id="V:Rule270" type="connector" idref="#_x0000_s1250"/>
        <o:r id="V:Rule271" type="connector" idref="#_x0000_s1251"/>
        <o:r id="V:Rule272" type="connector" idref="#_x0000_s1252"/>
        <o:r id="V:Rule273" type="connector" idref="#_x0000_s1253"/>
        <o:r id="V:Rule274" type="connector" idref="#_x0000_s1254"/>
        <o:r id="V:Rule275" type="connector" idref="#_x0000_s1255"/>
        <o:r id="V:Rule276" type="connector" idref="#_x0000_s1256"/>
        <o:r id="V:Rule277" type="connector" idref="#_x0000_s1257"/>
        <o:r id="V:Rule278" type="connector" idref="#_x0000_s1258"/>
        <o:r id="V:Rule279" type="connector" idref="#_x0000_s1259"/>
        <o:r id="V:Rule280" type="connector" idref="#_x0000_s1260"/>
        <o:r id="V:Rule281" type="connector" idref="#_x0000_s1261"/>
        <o:r id="V:Rule282" type="connector" idref="#_x0000_s1262"/>
        <o:r id="V:Rule283" type="connector" idref="#_x0000_s1263"/>
        <o:r id="V:Rule284" type="connector" idref="#_x0000_s1264"/>
        <o:r id="V:Rule285" type="connector" idref="#_x0000_s1265"/>
        <o:r id="V:Rule286" type="connector" idref="#_x0000_s1267"/>
        <o:r id="V:Rule287" type="connector" idref="#_x0000_s1268"/>
        <o:r id="V:Rule288" type="connector" idref="#_x0000_s1270"/>
        <o:r id="V:Rule289" type="connector" idref="#_x0000_s1271"/>
        <o:r id="V:Rule290" type="connector" idref="#_x0000_s1276"/>
        <o:r id="V:Rule291" type="connector" idref="#_x0000_s127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image" Target="media/image16.wmf"/><Relationship Id="rId21" Type="http://schemas.openxmlformats.org/officeDocument/2006/relationships/image" Target="media/image5.png"/><Relationship Id="rId34" Type="http://schemas.openxmlformats.org/officeDocument/2006/relationships/image" Target="media/image12.emf"/><Relationship Id="rId42" Type="http://schemas.openxmlformats.org/officeDocument/2006/relationships/image" Target="media/image18.wmf"/><Relationship Id="rId47"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image" Target="media/image24.png"/><Relationship Id="rId63" Type="http://schemas.openxmlformats.org/officeDocument/2006/relationships/header" Target="header18.xml"/><Relationship Id="rId68" Type="http://schemas.openxmlformats.org/officeDocument/2006/relationships/header" Target="header2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4.emf"/><Relationship Id="rId40" Type="http://schemas.openxmlformats.org/officeDocument/2006/relationships/oleObject" Target="embeddings/oleObject7.bin"/><Relationship Id="rId45" Type="http://schemas.openxmlformats.org/officeDocument/2006/relationships/oleObject" Target="embeddings/oleObject9.bin"/><Relationship Id="rId53" Type="http://schemas.openxmlformats.org/officeDocument/2006/relationships/header" Target="header11.xml"/><Relationship Id="rId58" Type="http://schemas.openxmlformats.org/officeDocument/2006/relationships/header" Target="header13.xml"/><Relationship Id="rId66" Type="http://schemas.openxmlformats.org/officeDocument/2006/relationships/header" Target="header21.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header" Target="header12.xml"/><Relationship Id="rId61" Type="http://schemas.openxmlformats.org/officeDocument/2006/relationships/header" Target="header16.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image" Target="media/image19.wmf"/><Relationship Id="rId52" Type="http://schemas.openxmlformats.org/officeDocument/2006/relationships/header" Target="header10.xml"/><Relationship Id="rId60" Type="http://schemas.openxmlformats.org/officeDocument/2006/relationships/header" Target="header15.xml"/><Relationship Id="rId65" Type="http://schemas.openxmlformats.org/officeDocument/2006/relationships/header" Target="header20.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3.wmf"/><Relationship Id="rId43" Type="http://schemas.openxmlformats.org/officeDocument/2006/relationships/oleObject" Target="embeddings/oleObject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header" Target="header19.xml"/><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image" Target="media/image15.emf"/><Relationship Id="rId46" Type="http://schemas.openxmlformats.org/officeDocument/2006/relationships/image" Target="media/image20.wmf"/><Relationship Id="rId59" Type="http://schemas.openxmlformats.org/officeDocument/2006/relationships/header" Target="header14.xml"/><Relationship Id="rId67" Type="http://schemas.openxmlformats.org/officeDocument/2006/relationships/header" Target="header22.xml"/><Relationship Id="rId20" Type="http://schemas.openxmlformats.org/officeDocument/2006/relationships/image" Target="media/image4.png"/><Relationship Id="rId41" Type="http://schemas.openxmlformats.org/officeDocument/2006/relationships/image" Target="media/image17.emf"/><Relationship Id="rId54" Type="http://schemas.openxmlformats.org/officeDocument/2006/relationships/image" Target="media/image23.png"/><Relationship Id="rId62" Type="http://schemas.openxmlformats.org/officeDocument/2006/relationships/header" Target="header17.xml"/><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2D0B6D-76CA-4295-9483-6FCA06D3F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8</TotalTime>
  <Pages>66</Pages>
  <Words>7765</Words>
  <Characters>42708</Characters>
  <Application>Microsoft Office Word</Application>
  <DocSecurity>0</DocSecurity>
  <Lines>355</Lines>
  <Paragraphs>10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50373</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65</cp:revision>
  <cp:lastPrinted>2007-03-19T17:49:00Z</cp:lastPrinted>
  <dcterms:created xsi:type="dcterms:W3CDTF">2010-07-30T15:06:00Z</dcterms:created>
  <dcterms:modified xsi:type="dcterms:W3CDTF">2010-08-03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